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6c83ee88ec1f4625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6" r:id="rId2"/>
    <p:sldMasterId id="2147483708" r:id="rId3"/>
  </p:sldMasterIdLst>
  <p:notesMasterIdLst>
    <p:notesMasterId r:id="rId28"/>
  </p:notesMasterIdLst>
  <p:sldIdLst>
    <p:sldId id="280" r:id="rId4"/>
    <p:sldId id="288" r:id="rId5"/>
    <p:sldId id="290" r:id="rId6"/>
    <p:sldId id="291" r:id="rId7"/>
    <p:sldId id="292" r:id="rId8"/>
    <p:sldId id="289" r:id="rId9"/>
    <p:sldId id="293" r:id="rId10"/>
    <p:sldId id="296" r:id="rId11"/>
    <p:sldId id="294" r:id="rId12"/>
    <p:sldId id="309" r:id="rId13"/>
    <p:sldId id="299" r:id="rId14"/>
    <p:sldId id="310" r:id="rId15"/>
    <p:sldId id="298" r:id="rId16"/>
    <p:sldId id="300" r:id="rId17"/>
    <p:sldId id="301" r:id="rId18"/>
    <p:sldId id="302" r:id="rId19"/>
    <p:sldId id="303" r:id="rId20"/>
    <p:sldId id="305" r:id="rId21"/>
    <p:sldId id="304" r:id="rId22"/>
    <p:sldId id="295" r:id="rId23"/>
    <p:sldId id="307" r:id="rId24"/>
    <p:sldId id="308" r:id="rId25"/>
    <p:sldId id="281" r:id="rId26"/>
    <p:sldId id="278" r:id="rId2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1F6B455-0094-4D4E-9CAB-8BD0E603F25E}">
          <p14:sldIdLst>
            <p14:sldId id="280"/>
            <p14:sldId id="288"/>
            <p14:sldId id="290"/>
            <p14:sldId id="291"/>
            <p14:sldId id="292"/>
            <p14:sldId id="289"/>
            <p14:sldId id="293"/>
            <p14:sldId id="296"/>
            <p14:sldId id="294"/>
            <p14:sldId id="309"/>
            <p14:sldId id="299"/>
            <p14:sldId id="310"/>
            <p14:sldId id="298"/>
            <p14:sldId id="300"/>
            <p14:sldId id="301"/>
            <p14:sldId id="302"/>
            <p14:sldId id="303"/>
            <p14:sldId id="305"/>
            <p14:sldId id="304"/>
          </p14:sldIdLst>
        </p14:section>
        <p14:section name="Untitled Section" id="{B18299A1-AA20-4045-8351-01FA1DFF4607}">
          <p14:sldIdLst>
            <p14:sldId id="295"/>
            <p14:sldId id="307"/>
            <p14:sldId id="308"/>
            <p14:sldId id="281"/>
            <p14:sldId id="27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898" y="8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1E49E4-7BE4-4C7C-976E-A4A49867FC32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5B3504-F756-4424-A9D1-F21731ACBB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4154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2B5A1D-DDF5-4401-A143-07CC3D09FF6D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6004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30A16F6-AAFA-4D72-B15C-DDAAE1EBCE5E}" type="slidenum">
              <a:rPr lang="en-US" smtClean="0">
                <a:solidFill>
                  <a:srgbClr val="000000"/>
                </a:solidFill>
              </a:rPr>
              <a:pPr/>
              <a:t>2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72137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7C5A0-DBD4-4062-8C47-D427D6148B5F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98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7C5A0-DBD4-4062-8C47-D427D6148B5F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5209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7C5A0-DBD4-4062-8C47-D427D6148B5F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4672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829050"/>
            <a:ext cx="7772400" cy="528638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000"/>
            </a:lvl1pPr>
          </a:lstStyle>
          <a:p>
            <a:pPr lvl="0"/>
            <a:r>
              <a:rPr lang="vi-VN" noProof="0"/>
              <a:t>Bấm &amp; sửa kiểu tiêu đề</a:t>
            </a:r>
            <a:endParaRPr lang="en-US" noProof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4343400"/>
            <a:ext cx="7772400" cy="51435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Tx/>
              <a:buNone/>
              <a:defRPr sz="2400"/>
            </a:lvl1pPr>
          </a:lstStyle>
          <a:p>
            <a:pPr lvl="0"/>
            <a:r>
              <a:rPr lang="vi-VN" noProof="0"/>
              <a:t>Bấm &amp; sửa kiểu phụ đề</a:t>
            </a:r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8797039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4321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35343000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1219200" y="1543050"/>
            <a:ext cx="3352800" cy="3371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724400" y="1543050"/>
            <a:ext cx="3352800" cy="3371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0060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1722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4069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550797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39418995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7C5A0-DBD4-4062-8C47-D427D6148B5F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95710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vi-VN" noProof="0"/>
              <a:t>Bấm biểu tượng để thêm hình ảnh</a:t>
            </a:r>
            <a:endParaRPr lang="en-US" noProof="0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272137669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241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115050" y="777478"/>
            <a:ext cx="1962150" cy="4137422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28600" y="777478"/>
            <a:ext cx="5734050" cy="4137422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3236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8747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56815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46610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16071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24133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03414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9908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7C5A0-DBD4-4062-8C47-D427D6148B5F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09954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7576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24197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0736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2182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7C5A0-DBD4-4062-8C47-D427D6148B5F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045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7C5A0-DBD4-4062-8C47-D427D6148B5F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934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7C5A0-DBD4-4062-8C47-D427D6148B5F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372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7C5A0-DBD4-4062-8C47-D427D6148B5F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479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7C5A0-DBD4-4062-8C47-D427D6148B5F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0578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7C5A0-DBD4-4062-8C47-D427D6148B5F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0801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B050"/>
            </a:gs>
            <a:gs pos="3000">
              <a:srgbClr val="85C2FF"/>
            </a:gs>
            <a:gs pos="98000">
              <a:srgbClr val="C4D6EB">
                <a:lumMod val="0"/>
                <a:lumOff val="100000"/>
                <a:alpha val="7000"/>
              </a:srgbClr>
            </a:gs>
            <a:gs pos="100000">
              <a:srgbClr val="00B050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D7C5A0-DBD4-4062-8C47-D427D6148B5F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989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777478"/>
            <a:ext cx="7543800" cy="536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1543050"/>
            <a:ext cx="6858000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5652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Microsoft Sans Serif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Microsoft Sans Serif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Microsoft Sans Serif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Microsoft Sans Serif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Microsoft Sans Serif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Microsoft Sans Serif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Microsoft Sans Serif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Microsoft Sans Serif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1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3976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4.xml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" Target="slide12.xml"/><Relationship Id="rId1" Type="http://schemas.openxmlformats.org/officeDocument/2006/relationships/slideLayout" Target="../slideLayouts/slideLayout1.xml"/><Relationship Id="rId4" Type="http://schemas.microsoft.com/office/2007/relationships/hdphoto" Target="../media/hdphoto2.wdp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13" Type="http://schemas.openxmlformats.org/officeDocument/2006/relationships/slide" Target="slide16.xml"/><Relationship Id="rId18" Type="http://schemas.openxmlformats.org/officeDocument/2006/relationships/slide" Target="slide19.xml"/><Relationship Id="rId3" Type="http://schemas.openxmlformats.org/officeDocument/2006/relationships/audio" Target="../media/audio1.wav"/><Relationship Id="rId7" Type="http://schemas.openxmlformats.org/officeDocument/2006/relationships/image" Target="../media/image57.gif"/><Relationship Id="rId12" Type="http://schemas.microsoft.com/office/2007/relationships/hdphoto" Target="../media/hdphoto3.wdp"/><Relationship Id="rId17" Type="http://schemas.openxmlformats.org/officeDocument/2006/relationships/slide" Target="slide17.xml"/><Relationship Id="rId2" Type="http://schemas.openxmlformats.org/officeDocument/2006/relationships/notesSlide" Target="../notesSlides/notesSlide1.xml"/><Relationship Id="rId16" Type="http://schemas.openxmlformats.org/officeDocument/2006/relationships/slide" Target="slide15.xml"/><Relationship Id="rId20" Type="http://schemas.openxmlformats.org/officeDocument/2006/relationships/slide" Target="slide20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56.gif"/><Relationship Id="rId11" Type="http://schemas.openxmlformats.org/officeDocument/2006/relationships/image" Target="../media/image60.png"/><Relationship Id="rId5" Type="http://schemas.openxmlformats.org/officeDocument/2006/relationships/image" Target="../media/image55.png"/><Relationship Id="rId15" Type="http://schemas.openxmlformats.org/officeDocument/2006/relationships/slide" Target="slide13.xml"/><Relationship Id="rId10" Type="http://schemas.openxmlformats.org/officeDocument/2006/relationships/slide" Target="slide14.xml"/><Relationship Id="rId19" Type="http://schemas.openxmlformats.org/officeDocument/2006/relationships/image" Target="../media/image61.png"/><Relationship Id="rId4" Type="http://schemas.openxmlformats.org/officeDocument/2006/relationships/audio" Target="../media/audio2.wav"/><Relationship Id="rId9" Type="http://schemas.openxmlformats.org/officeDocument/2006/relationships/image" Target="../media/image59.jpeg"/><Relationship Id="rId14" Type="http://schemas.openxmlformats.org/officeDocument/2006/relationships/slide" Target="slide1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69.png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image" Target="../media/image66.wmf"/><Relationship Id="rId17" Type="http://schemas.openxmlformats.org/officeDocument/2006/relationships/slide" Target="slide12.xml"/><Relationship Id="rId2" Type="http://schemas.openxmlformats.org/officeDocument/2006/relationships/oleObject" Target="../embeddings/oleObject36.bin"/><Relationship Id="rId16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63.wmf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40.bin"/><Relationship Id="rId19" Type="http://schemas.microsoft.com/office/2007/relationships/hdphoto" Target="../media/hdphoto4.wdp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5.wmf"/><Relationship Id="rId14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75.wmf"/><Relationship Id="rId18" Type="http://schemas.microsoft.com/office/2007/relationships/hdphoto" Target="../media/hdphoto4.wdp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69.png"/><Relationship Id="rId2" Type="http://schemas.openxmlformats.org/officeDocument/2006/relationships/oleObject" Target="../embeddings/oleObject44.bin"/><Relationship Id="rId16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56.bin"/><Relationship Id="rId2" Type="http://schemas.openxmlformats.org/officeDocument/2006/relationships/oleObject" Target="../embeddings/oleObject51.bin"/><Relationship Id="rId16" Type="http://schemas.microsoft.com/office/2007/relationships/hdphoto" Target="../media/hdphoto4.wdp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69.png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80.wmf"/><Relationship Id="rId14" Type="http://schemas.openxmlformats.org/officeDocument/2006/relationships/slide" Target="slide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12" Type="http://schemas.microsoft.com/office/2007/relationships/hdphoto" Target="../media/hdphoto4.wdp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9.png"/><Relationship Id="rId5" Type="http://schemas.openxmlformats.org/officeDocument/2006/relationships/image" Target="../media/image84.wmf"/><Relationship Id="rId10" Type="http://schemas.openxmlformats.org/officeDocument/2006/relationships/slide" Target="slide12.xml"/><Relationship Id="rId4" Type="http://schemas.openxmlformats.org/officeDocument/2006/relationships/oleObject" Target="../embeddings/oleObject58.bin"/><Relationship Id="rId9" Type="http://schemas.openxmlformats.org/officeDocument/2006/relationships/image" Target="../media/image8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88.wmf"/><Relationship Id="rId10" Type="http://schemas.microsoft.com/office/2007/relationships/hdphoto" Target="../media/hdphoto4.wdp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94.wmf"/><Relationship Id="rId18" Type="http://schemas.microsoft.com/office/2007/relationships/hdphoto" Target="../media/hdphoto4.wdp"/><Relationship Id="rId3" Type="http://schemas.openxmlformats.org/officeDocument/2006/relationships/image" Target="../media/image62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9.png"/><Relationship Id="rId2" Type="http://schemas.openxmlformats.org/officeDocument/2006/relationships/oleObject" Target="../embeddings/oleObject64.bin"/><Relationship Id="rId16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7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slide" Target="slide12.xml"/><Relationship Id="rId3" Type="http://schemas.openxmlformats.org/officeDocument/2006/relationships/image" Target="../media/image96.wmf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100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76.bin"/><Relationship Id="rId5" Type="http://schemas.openxmlformats.org/officeDocument/2006/relationships/image" Target="../media/image97.wmf"/><Relationship Id="rId15" Type="http://schemas.microsoft.com/office/2007/relationships/hdphoto" Target="../media/hdphoto4.wdp"/><Relationship Id="rId10" Type="http://schemas.openxmlformats.org/officeDocument/2006/relationships/image" Target="../media/image99.wmf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image" Target="../media/image10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9" Type="http://schemas.openxmlformats.org/officeDocument/2006/relationships/image" Target="../media/image8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06.jpeg"/><Relationship Id="rId5" Type="http://schemas.openxmlformats.org/officeDocument/2006/relationships/image" Target="../media/image102.wmf"/><Relationship Id="rId10" Type="http://schemas.openxmlformats.org/officeDocument/2006/relationships/image" Target="../media/image105.e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0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114.wmf"/><Relationship Id="rId26" Type="http://schemas.openxmlformats.org/officeDocument/2006/relationships/image" Target="../media/image118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34" Type="http://schemas.openxmlformats.org/officeDocument/2006/relationships/image" Target="../media/image121.wmf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33" Type="http://schemas.openxmlformats.org/officeDocument/2006/relationships/oleObject" Target="../embeddings/oleObject97.bin"/><Relationship Id="rId2" Type="http://schemas.openxmlformats.org/officeDocument/2006/relationships/image" Target="../media/image105.emf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29" Type="http://schemas.openxmlformats.org/officeDocument/2006/relationships/oleObject" Target="../embeddings/oleObject9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117.wmf"/><Relationship Id="rId32" Type="http://schemas.openxmlformats.org/officeDocument/2006/relationships/image" Target="../media/image120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oleObject" Target="../embeddings/oleObject94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89.bin"/><Relationship Id="rId31" Type="http://schemas.openxmlformats.org/officeDocument/2006/relationships/oleObject" Target="../embeddings/oleObject96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11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30.wmf"/><Relationship Id="rId26" Type="http://schemas.openxmlformats.org/officeDocument/2006/relationships/oleObject" Target="../embeddings/oleObject110.bin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2" Type="http://schemas.openxmlformats.org/officeDocument/2006/relationships/image" Target="../media/image122.emf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29" Type="http://schemas.openxmlformats.org/officeDocument/2006/relationships/oleObject" Target="../embeddings/oleObject11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33.wmf"/><Relationship Id="rId32" Type="http://schemas.openxmlformats.org/officeDocument/2006/relationships/oleObject" Target="../embeddings/oleObject114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34.wmf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06.bin"/><Relationship Id="rId31" Type="http://schemas.openxmlformats.org/officeDocument/2006/relationships/image" Target="../media/image135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11.bin"/><Relationship Id="rId30" Type="http://schemas.openxmlformats.org/officeDocument/2006/relationships/oleObject" Target="../embeddings/oleObject113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gif"/><Relationship Id="rId3" Type="http://schemas.openxmlformats.org/officeDocument/2006/relationships/oleObject" Target="../embeddings/oleObject6.bin"/><Relationship Id="rId7" Type="http://schemas.openxmlformats.org/officeDocument/2006/relationships/image" Target="../media/image14.jpe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7.wmf"/><Relationship Id="rId7" Type="http://schemas.openxmlformats.org/officeDocument/2006/relationships/oleObject" Target="../embeddings/oleObject10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7.bin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7.wmf"/><Relationship Id="rId3" Type="http://schemas.openxmlformats.org/officeDocument/2006/relationships/image" Target="../media/image29.emf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4.bin"/><Relationship Id="rId2" Type="http://schemas.openxmlformats.org/officeDocument/2006/relationships/image" Target="../media/image28.gif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image" Target="../media/image40.jpeg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53.png"/><Relationship Id="rId7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emf"/><Relationship Id="rId5" Type="http://schemas.openxmlformats.org/officeDocument/2006/relationships/image" Target="../media/image41.wmf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9.w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8.gif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80721" y="1417685"/>
            <a:ext cx="9011324" cy="3642688"/>
            <a:chOff x="1514" y="1446"/>
            <a:chExt cx="3670" cy="2106"/>
          </a:xfrm>
        </p:grpSpPr>
        <p:sp>
          <p:nvSpPr>
            <p:cNvPr id="4" name="Freeform 17"/>
            <p:cNvSpPr>
              <a:spLocks/>
            </p:cNvSpPr>
            <p:nvPr/>
          </p:nvSpPr>
          <p:spPr bwMode="gray">
            <a:xfrm>
              <a:off x="4817" y="1446"/>
              <a:ext cx="363" cy="533"/>
            </a:xfrm>
            <a:custGeom>
              <a:avLst/>
              <a:gdLst>
                <a:gd name="T0" fmla="*/ 308 w 308"/>
                <a:gd name="T1" fmla="*/ 120 h 444"/>
                <a:gd name="T2" fmla="*/ 0 w 308"/>
                <a:gd name="T3" fmla="*/ 444 h 444"/>
                <a:gd name="T4" fmla="*/ 0 w 308"/>
                <a:gd name="T5" fmla="*/ 286 h 444"/>
                <a:gd name="T6" fmla="*/ 308 w 308"/>
                <a:gd name="T7" fmla="*/ 0 h 444"/>
                <a:gd name="T8" fmla="*/ 308 w 308"/>
                <a:gd name="T9" fmla="*/ 120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8" h="444">
                  <a:moveTo>
                    <a:pt x="308" y="120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00CC99">
                    <a:gamma/>
                    <a:shade val="46275"/>
                    <a:invGamma/>
                  </a:srgbClr>
                </a:gs>
                <a:gs pos="50000">
                  <a:srgbClr val="00CC99"/>
                </a:gs>
                <a:gs pos="100000">
                  <a:srgbClr val="00CC99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D1D1D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" name="Freeform 18"/>
            <p:cNvSpPr>
              <a:spLocks/>
            </p:cNvSpPr>
            <p:nvPr/>
          </p:nvSpPr>
          <p:spPr bwMode="gray">
            <a:xfrm>
              <a:off x="3078" y="1446"/>
              <a:ext cx="2106" cy="341"/>
            </a:xfrm>
            <a:custGeom>
              <a:avLst/>
              <a:gdLst>
                <a:gd name="T0" fmla="*/ 2055 w 1786"/>
                <a:gd name="T1" fmla="*/ 409 h 284"/>
                <a:gd name="T2" fmla="*/ 0 w 1786"/>
                <a:gd name="T3" fmla="*/ 409 h 284"/>
                <a:gd name="T4" fmla="*/ 620 w 1786"/>
                <a:gd name="T5" fmla="*/ 0 h 284"/>
                <a:gd name="T6" fmla="*/ 2483 w 1786"/>
                <a:gd name="T7" fmla="*/ 0 h 284"/>
                <a:gd name="T8" fmla="*/ 2055 w 1786"/>
                <a:gd name="T9" fmla="*/ 409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86" h="284">
                  <a:moveTo>
                    <a:pt x="1478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786" y="0"/>
                  </a:lnTo>
                  <a:lnTo>
                    <a:pt x="1478" y="284"/>
                  </a:lnTo>
                  <a:close/>
                </a:path>
              </a:pathLst>
            </a:cu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80808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6" name="Freeform 19"/>
            <p:cNvSpPr>
              <a:spLocks/>
            </p:cNvSpPr>
            <p:nvPr/>
          </p:nvSpPr>
          <p:spPr bwMode="gray">
            <a:xfrm>
              <a:off x="4452" y="1970"/>
              <a:ext cx="363" cy="530"/>
            </a:xfrm>
            <a:custGeom>
              <a:avLst/>
              <a:gdLst>
                <a:gd name="T0" fmla="*/ 308 w 308"/>
                <a:gd name="T1" fmla="*/ 120 h 442"/>
                <a:gd name="T2" fmla="*/ 0 w 308"/>
                <a:gd name="T3" fmla="*/ 442 h 442"/>
                <a:gd name="T4" fmla="*/ 0 w 308"/>
                <a:gd name="T5" fmla="*/ 286 h 442"/>
                <a:gd name="T6" fmla="*/ 308 w 308"/>
                <a:gd name="T7" fmla="*/ 0 h 442"/>
                <a:gd name="T8" fmla="*/ 308 w 308"/>
                <a:gd name="T9" fmla="*/ 120 h 4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8" h="442">
                  <a:moveTo>
                    <a:pt x="308" y="120"/>
                  </a:moveTo>
                  <a:lnTo>
                    <a:pt x="0" y="442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4173F1">
                    <a:gamma/>
                    <a:shade val="46275"/>
                    <a:invGamma/>
                  </a:srgbClr>
                </a:gs>
                <a:gs pos="50000">
                  <a:srgbClr val="4173F1"/>
                </a:gs>
                <a:gs pos="100000">
                  <a:srgbClr val="4173F1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D1D1D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" name="Freeform 20"/>
            <p:cNvSpPr>
              <a:spLocks/>
            </p:cNvSpPr>
            <p:nvPr/>
          </p:nvSpPr>
          <p:spPr bwMode="gray">
            <a:xfrm>
              <a:off x="2555" y="1970"/>
              <a:ext cx="2264" cy="340"/>
            </a:xfrm>
            <a:custGeom>
              <a:avLst/>
              <a:gdLst>
                <a:gd name="T0" fmla="*/ 2242 w 1920"/>
                <a:gd name="T1" fmla="*/ 407 h 284"/>
                <a:gd name="T2" fmla="*/ 0 w 1920"/>
                <a:gd name="T3" fmla="*/ 407 h 284"/>
                <a:gd name="T4" fmla="*/ 620 w 1920"/>
                <a:gd name="T5" fmla="*/ 0 h 284"/>
                <a:gd name="T6" fmla="*/ 2670 w 1920"/>
                <a:gd name="T7" fmla="*/ 0 h 284"/>
                <a:gd name="T8" fmla="*/ 2242 w 1920"/>
                <a:gd name="T9" fmla="*/ 407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0" h="284">
                  <a:moveTo>
                    <a:pt x="161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920" y="0"/>
                  </a:lnTo>
                  <a:lnTo>
                    <a:pt x="1612" y="284"/>
                  </a:lnTo>
                  <a:close/>
                </a:path>
              </a:pathLst>
            </a:custGeom>
            <a:solidFill>
              <a:srgbClr val="4173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80808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" name="Freeform 21"/>
            <p:cNvSpPr>
              <a:spLocks/>
            </p:cNvSpPr>
            <p:nvPr/>
          </p:nvSpPr>
          <p:spPr bwMode="gray">
            <a:xfrm>
              <a:off x="4086" y="2494"/>
              <a:ext cx="361" cy="532"/>
            </a:xfrm>
            <a:custGeom>
              <a:avLst/>
              <a:gdLst>
                <a:gd name="T0" fmla="*/ 306 w 306"/>
                <a:gd name="T1" fmla="*/ 122 h 444"/>
                <a:gd name="T2" fmla="*/ 0 w 306"/>
                <a:gd name="T3" fmla="*/ 444 h 444"/>
                <a:gd name="T4" fmla="*/ 0 w 306"/>
                <a:gd name="T5" fmla="*/ 286 h 444"/>
                <a:gd name="T6" fmla="*/ 306 w 306"/>
                <a:gd name="T7" fmla="*/ 0 h 444"/>
                <a:gd name="T8" fmla="*/ 306 w 306"/>
                <a:gd name="T9" fmla="*/ 122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6" h="444">
                  <a:moveTo>
                    <a:pt x="306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6" y="0"/>
                  </a:lnTo>
                  <a:lnTo>
                    <a:pt x="306" y="122"/>
                  </a:lnTo>
                  <a:close/>
                </a:path>
              </a:pathLst>
            </a:custGeom>
            <a:gradFill rotWithShape="1">
              <a:gsLst>
                <a:gs pos="0">
                  <a:srgbClr val="A982CA">
                    <a:gamma/>
                    <a:shade val="46275"/>
                    <a:invGamma/>
                  </a:srgbClr>
                </a:gs>
                <a:gs pos="50000">
                  <a:srgbClr val="A982CA"/>
                </a:gs>
                <a:gs pos="100000">
                  <a:srgbClr val="A982CA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D1D1D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gray">
            <a:xfrm>
              <a:off x="3722" y="3019"/>
              <a:ext cx="364" cy="533"/>
            </a:xfrm>
            <a:custGeom>
              <a:avLst/>
              <a:gdLst>
                <a:gd name="T0" fmla="*/ 308 w 308"/>
                <a:gd name="T1" fmla="*/ 122 h 444"/>
                <a:gd name="T2" fmla="*/ 0 w 308"/>
                <a:gd name="T3" fmla="*/ 444 h 444"/>
                <a:gd name="T4" fmla="*/ 0 w 308"/>
                <a:gd name="T5" fmla="*/ 286 h 444"/>
                <a:gd name="T6" fmla="*/ 308 w 308"/>
                <a:gd name="T7" fmla="*/ 0 h 444"/>
                <a:gd name="T8" fmla="*/ 308 w 308"/>
                <a:gd name="T9" fmla="*/ 122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8" h="444">
                  <a:moveTo>
                    <a:pt x="308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2"/>
                  </a:lnTo>
                  <a:close/>
                </a:path>
              </a:pathLst>
            </a:custGeom>
            <a:gradFill rotWithShape="1">
              <a:gsLst>
                <a:gs pos="0">
                  <a:srgbClr val="0B3191">
                    <a:gamma/>
                    <a:shade val="46275"/>
                    <a:invGamma/>
                  </a:srgbClr>
                </a:gs>
                <a:gs pos="50000">
                  <a:srgbClr val="0B3191"/>
                </a:gs>
                <a:gs pos="100000">
                  <a:srgbClr val="0B3191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D1D1D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Freeform 23"/>
            <p:cNvSpPr>
              <a:spLocks/>
            </p:cNvSpPr>
            <p:nvPr/>
          </p:nvSpPr>
          <p:spPr bwMode="gray">
            <a:xfrm>
              <a:off x="1515" y="3022"/>
              <a:ext cx="2571" cy="340"/>
            </a:xfrm>
            <a:custGeom>
              <a:avLst/>
              <a:gdLst>
                <a:gd name="T0" fmla="*/ 2604 w 2180"/>
                <a:gd name="T1" fmla="*/ 407 h 284"/>
                <a:gd name="T2" fmla="*/ 0 w 2180"/>
                <a:gd name="T3" fmla="*/ 407 h 284"/>
                <a:gd name="T4" fmla="*/ 620 w 2180"/>
                <a:gd name="T5" fmla="*/ 0 h 284"/>
                <a:gd name="T6" fmla="*/ 3032 w 2180"/>
                <a:gd name="T7" fmla="*/ 0 h 284"/>
                <a:gd name="T8" fmla="*/ 2604 w 2180"/>
                <a:gd name="T9" fmla="*/ 407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80" h="284">
                  <a:moveTo>
                    <a:pt x="187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2180" y="0"/>
                  </a:lnTo>
                  <a:lnTo>
                    <a:pt x="1872" y="284"/>
                  </a:lnTo>
                  <a:close/>
                </a:path>
              </a:pathLst>
            </a:custGeom>
            <a:solidFill>
              <a:srgbClr val="0B31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80808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Rectangle 25"/>
            <p:cNvSpPr>
              <a:spLocks noChangeArrowheads="1"/>
            </p:cNvSpPr>
            <p:nvPr/>
          </p:nvSpPr>
          <p:spPr bwMode="gray">
            <a:xfrm>
              <a:off x="3082" y="1787"/>
              <a:ext cx="1743" cy="192"/>
            </a:xfrm>
            <a:prstGeom prst="rect">
              <a:avLst/>
            </a:prstGeom>
            <a:gradFill rotWithShape="1">
              <a:gsLst>
                <a:gs pos="0">
                  <a:srgbClr val="00CC99">
                    <a:gamma/>
                    <a:shade val="72549"/>
                    <a:invGamma/>
                  </a:srgbClr>
                </a:gs>
                <a:gs pos="50000">
                  <a:srgbClr val="00CC99"/>
                </a:gs>
                <a:gs pos="100000">
                  <a:srgbClr val="00CC99">
                    <a:gamma/>
                    <a:shade val="72549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OẠT ĐỘNG MỞ ĐẦU</a:t>
              </a:r>
            </a:p>
          </p:txBody>
        </p:sp>
        <p:sp>
          <p:nvSpPr>
            <p:cNvPr id="13" name="Rectangle 26"/>
            <p:cNvSpPr>
              <a:spLocks noChangeArrowheads="1"/>
            </p:cNvSpPr>
            <p:nvPr/>
          </p:nvSpPr>
          <p:spPr bwMode="gray">
            <a:xfrm>
              <a:off x="2547" y="2318"/>
              <a:ext cx="1900" cy="188"/>
            </a:xfrm>
            <a:prstGeom prst="rect">
              <a:avLst/>
            </a:prstGeom>
            <a:gradFill rotWithShape="1">
              <a:gsLst>
                <a:gs pos="0">
                  <a:srgbClr val="4173F1">
                    <a:gamma/>
                    <a:shade val="72549"/>
                    <a:invGamma/>
                  </a:srgbClr>
                </a:gs>
                <a:gs pos="50000">
                  <a:srgbClr val="4173F1"/>
                </a:gs>
                <a:gs pos="100000">
                  <a:srgbClr val="4173F1">
                    <a:gamma/>
                    <a:shade val="72549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Đ HÌNH THÀNH KIẾN THỨC</a:t>
              </a:r>
            </a:p>
          </p:txBody>
        </p:sp>
        <p:sp>
          <p:nvSpPr>
            <p:cNvPr id="14" name="Freeform 27"/>
            <p:cNvSpPr>
              <a:spLocks/>
            </p:cNvSpPr>
            <p:nvPr/>
          </p:nvSpPr>
          <p:spPr bwMode="gray">
            <a:xfrm>
              <a:off x="2036" y="2494"/>
              <a:ext cx="2415" cy="343"/>
            </a:xfrm>
            <a:custGeom>
              <a:avLst/>
              <a:gdLst>
                <a:gd name="T0" fmla="*/ 2422 w 2048"/>
                <a:gd name="T1" fmla="*/ 411 h 286"/>
                <a:gd name="T2" fmla="*/ 0 w 2048"/>
                <a:gd name="T3" fmla="*/ 411 h 286"/>
                <a:gd name="T4" fmla="*/ 620 w 2048"/>
                <a:gd name="T5" fmla="*/ 0 h 286"/>
                <a:gd name="T6" fmla="*/ 2848 w 2048"/>
                <a:gd name="T7" fmla="*/ 0 h 286"/>
                <a:gd name="T8" fmla="*/ 2422 w 2048"/>
                <a:gd name="T9" fmla="*/ 411 h 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8" h="286">
                  <a:moveTo>
                    <a:pt x="1742" y="286"/>
                  </a:moveTo>
                  <a:lnTo>
                    <a:pt x="0" y="286"/>
                  </a:lnTo>
                  <a:lnTo>
                    <a:pt x="446" y="0"/>
                  </a:lnTo>
                  <a:lnTo>
                    <a:pt x="2048" y="0"/>
                  </a:lnTo>
                  <a:lnTo>
                    <a:pt x="1742" y="286"/>
                  </a:lnTo>
                  <a:close/>
                </a:path>
              </a:pathLst>
            </a:custGeom>
            <a:solidFill>
              <a:srgbClr val="A982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80808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5" name="Rectangle 28"/>
            <p:cNvSpPr>
              <a:spLocks noChangeArrowheads="1"/>
            </p:cNvSpPr>
            <p:nvPr/>
          </p:nvSpPr>
          <p:spPr bwMode="gray">
            <a:xfrm>
              <a:off x="2038" y="2836"/>
              <a:ext cx="2056" cy="188"/>
            </a:xfrm>
            <a:prstGeom prst="rect">
              <a:avLst/>
            </a:prstGeom>
            <a:gradFill rotWithShape="1">
              <a:gsLst>
                <a:gs pos="0">
                  <a:srgbClr val="A982CA">
                    <a:gamma/>
                    <a:shade val="72549"/>
                    <a:invGamma/>
                  </a:srgbClr>
                </a:gs>
                <a:gs pos="50000">
                  <a:srgbClr val="A982CA"/>
                </a:gs>
                <a:gs pos="100000">
                  <a:srgbClr val="A982CA">
                    <a:gamma/>
                    <a:shade val="72549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OẠT ĐỘNG LUYỆN TẬP</a:t>
              </a:r>
            </a:p>
          </p:txBody>
        </p:sp>
        <p:sp>
          <p:nvSpPr>
            <p:cNvPr id="16" name="Rectangle 29"/>
            <p:cNvSpPr>
              <a:spLocks noChangeArrowheads="1"/>
            </p:cNvSpPr>
            <p:nvPr/>
          </p:nvSpPr>
          <p:spPr bwMode="gray">
            <a:xfrm>
              <a:off x="1514" y="3363"/>
              <a:ext cx="2213" cy="187"/>
            </a:xfrm>
            <a:prstGeom prst="rect">
              <a:avLst/>
            </a:prstGeom>
            <a:gradFill rotWithShape="1">
              <a:gsLst>
                <a:gs pos="0">
                  <a:srgbClr val="0B3191">
                    <a:gamma/>
                    <a:shade val="72549"/>
                    <a:invGamma/>
                  </a:srgbClr>
                </a:gs>
                <a:gs pos="50000">
                  <a:srgbClr val="0B3191"/>
                </a:gs>
                <a:gs pos="100000">
                  <a:srgbClr val="0B3191">
                    <a:gamma/>
                    <a:shade val="72549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OẠT ĐỘNG VẬN DỤNG, TÌM TÒI</a:t>
              </a:r>
            </a:p>
          </p:txBody>
        </p:sp>
        <p:sp>
          <p:nvSpPr>
            <p:cNvPr id="18" name="Rectangle 25"/>
            <p:cNvSpPr>
              <a:spLocks noChangeArrowheads="1"/>
            </p:cNvSpPr>
            <p:nvPr/>
          </p:nvSpPr>
          <p:spPr bwMode="gray">
            <a:xfrm>
              <a:off x="3953" y="1446"/>
              <a:ext cx="388" cy="341"/>
            </a:xfrm>
            <a:prstGeom prst="rect">
              <a:avLst/>
            </a:prstGeom>
            <a:gradFill rotWithShape="1">
              <a:gsLst>
                <a:gs pos="0">
                  <a:srgbClr val="00CC99">
                    <a:gamma/>
                    <a:shade val="72549"/>
                    <a:invGamma/>
                  </a:srgbClr>
                </a:gs>
                <a:gs pos="50000">
                  <a:srgbClr val="00CC99"/>
                </a:gs>
                <a:gs pos="100000">
                  <a:srgbClr val="00CC99">
                    <a:gamma/>
                    <a:shade val="72549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Đ 1</a:t>
              </a:r>
            </a:p>
          </p:txBody>
        </p:sp>
        <p:sp>
          <p:nvSpPr>
            <p:cNvPr id="19" name="Rectangle 26"/>
            <p:cNvSpPr>
              <a:spLocks noChangeArrowheads="1"/>
            </p:cNvSpPr>
            <p:nvPr/>
          </p:nvSpPr>
          <p:spPr bwMode="gray">
            <a:xfrm>
              <a:off x="3378" y="1979"/>
              <a:ext cx="349" cy="339"/>
            </a:xfrm>
            <a:prstGeom prst="rect">
              <a:avLst/>
            </a:prstGeom>
            <a:gradFill rotWithShape="1">
              <a:gsLst>
                <a:gs pos="0">
                  <a:srgbClr val="4173F1">
                    <a:gamma/>
                    <a:shade val="72549"/>
                    <a:invGamma/>
                  </a:srgbClr>
                </a:gs>
                <a:gs pos="50000">
                  <a:srgbClr val="4173F1"/>
                </a:gs>
                <a:gs pos="100000">
                  <a:srgbClr val="4173F1">
                    <a:gamma/>
                    <a:shade val="72549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Đ 2</a:t>
              </a:r>
            </a:p>
          </p:txBody>
        </p:sp>
        <p:sp>
          <p:nvSpPr>
            <p:cNvPr id="20" name="Rectangle 28"/>
            <p:cNvSpPr>
              <a:spLocks noChangeArrowheads="1"/>
            </p:cNvSpPr>
            <p:nvPr/>
          </p:nvSpPr>
          <p:spPr bwMode="gray">
            <a:xfrm>
              <a:off x="2870" y="2494"/>
              <a:ext cx="424" cy="367"/>
            </a:xfrm>
            <a:prstGeom prst="rect">
              <a:avLst/>
            </a:prstGeom>
            <a:gradFill rotWithShape="1">
              <a:gsLst>
                <a:gs pos="0">
                  <a:srgbClr val="A982CA">
                    <a:gamma/>
                    <a:shade val="72549"/>
                    <a:invGamma/>
                  </a:srgbClr>
                </a:gs>
                <a:gs pos="50000">
                  <a:srgbClr val="A982CA"/>
                </a:gs>
                <a:gs pos="100000">
                  <a:srgbClr val="A982CA">
                    <a:gamma/>
                    <a:shade val="72549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Đ 3</a:t>
              </a:r>
            </a:p>
          </p:txBody>
        </p:sp>
        <p:sp>
          <p:nvSpPr>
            <p:cNvPr id="21" name="Rectangle 29"/>
            <p:cNvSpPr>
              <a:spLocks noChangeArrowheads="1"/>
            </p:cNvSpPr>
            <p:nvPr/>
          </p:nvSpPr>
          <p:spPr bwMode="gray">
            <a:xfrm>
              <a:off x="2325" y="3019"/>
              <a:ext cx="443" cy="344"/>
            </a:xfrm>
            <a:prstGeom prst="rect">
              <a:avLst/>
            </a:prstGeom>
            <a:gradFill rotWithShape="1">
              <a:gsLst>
                <a:gs pos="0">
                  <a:srgbClr val="0B3191">
                    <a:gamma/>
                    <a:shade val="72549"/>
                    <a:invGamma/>
                  </a:srgbClr>
                </a:gs>
                <a:gs pos="50000">
                  <a:srgbClr val="0B3191"/>
                </a:gs>
                <a:gs pos="100000">
                  <a:srgbClr val="0B3191">
                    <a:gamma/>
                    <a:shade val="72549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Đ 4</a:t>
              </a:r>
            </a:p>
          </p:txBody>
        </p:sp>
      </p:grpSp>
      <p:sp>
        <p:nvSpPr>
          <p:cNvPr id="17" name="Text Box 12"/>
          <p:cNvSpPr txBox="1">
            <a:spLocks noChangeArrowheads="1"/>
          </p:cNvSpPr>
          <p:nvPr/>
        </p:nvSpPr>
        <p:spPr bwMode="gray">
          <a:xfrm>
            <a:off x="132676" y="0"/>
            <a:ext cx="893512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accent1"/>
                </a:solidFill>
                <a:latin typeface="Verdan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u="sng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 79</a:t>
            </a:r>
            <a:r>
              <a:rPr lang="en-US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 HỢP BẰNG NHAU THỨ HAI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CỦA TAM GIÁC CẠNH – GÓC – CẠNH.</a:t>
            </a:r>
          </a:p>
        </p:txBody>
      </p:sp>
    </p:spTree>
    <p:extLst>
      <p:ext uri="{BB962C8B-B14F-4D97-AF65-F5344CB8AC3E}">
        <p14:creationId xmlns:p14="http://schemas.microsoft.com/office/powerpoint/2010/main" val="316022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Ảnh Rùa Và Thỏ Hoạt Hình Đơn Giản, Cute, Ngộ Nghĩnh Nhấ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2768"/>
            <a:ext cx="9144000" cy="5166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C:\Users\ADMIN\Desktop\Tai nguyen thiet ke tro choi\Bảng gỗ\images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017123"/>
            <a:ext cx="36576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300651" y="3409950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ộc</a:t>
            </a:r>
            <a:r>
              <a:rPr lang="en-US" sz="3600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endParaRPr lang="en-US" sz="3600" dirty="0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600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ỳ</a:t>
            </a:r>
            <a:r>
              <a:rPr lang="en-US" sz="3600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ú</a:t>
            </a:r>
            <a:endParaRPr lang="en-US" sz="3600" dirty="0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3328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90600" y="0"/>
            <a:ext cx="6781800" cy="43815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ỘC ĐUA GIỮA THỎ VÀ RÙA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514351"/>
            <a:ext cx="9144000" cy="509615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GB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GB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GB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GB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Ỏ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ÙA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ạch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ưu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ÙA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ở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ÙA di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ớ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ạ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ÙA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ượ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ớ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ạ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ÙA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ượ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ớ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ạ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ê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Ỏ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…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ạch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ế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ua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ÙA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Ỏ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úc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ích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ế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í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ậ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4" descr="C:\Users\ADMIN\Desktop\Tai nguyen thiet ke tro choi\Bảng gỗ\bat dau.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45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594043"/>
            <a:ext cx="2014537" cy="59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8514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 rot="16200000">
            <a:off x="245081" y="2686858"/>
            <a:ext cx="3367903" cy="21052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rgbClr val="FF0000"/>
                </a:solidFill>
              </a:rPr>
              <a:t>XUẤT</a:t>
            </a:r>
            <a:r>
              <a:rPr lang="en-US" sz="1400" b="1" dirty="0">
                <a:solidFill>
                  <a:srgbClr val="FF0000"/>
                </a:solidFill>
              </a:rPr>
              <a:t> </a:t>
            </a:r>
            <a:r>
              <a:rPr lang="en-US" sz="1400" b="1" dirty="0" err="1">
                <a:solidFill>
                  <a:srgbClr val="FF0000"/>
                </a:solidFill>
              </a:rPr>
              <a:t>PHÁT</a:t>
            </a:r>
            <a:endParaRPr lang="en-US" sz="1400" b="1" dirty="0">
              <a:solidFill>
                <a:srgbClr val="FF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162187" y="-949636"/>
            <a:ext cx="4816211" cy="4783759"/>
            <a:chOff x="2117458" y="-3758507"/>
            <a:chExt cx="4816211" cy="4783759"/>
          </a:xfrm>
        </p:grpSpPr>
        <p:pic>
          <p:nvPicPr>
            <p:cNvPr id="24" name="Picture 4" descr="Hình ảnh có liên quan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1169" y="-3758506"/>
              <a:ext cx="4762500" cy="4667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4" descr="Hình ảnh có liên quan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3658" y="-3641999"/>
              <a:ext cx="4762500" cy="4667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" name="Picture 4" descr="Hình ảnh có liên quan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1167" y="-3662632"/>
              <a:ext cx="4762500" cy="4667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" name="Picture 4" descr="Hình ảnh có liên quan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7458" y="-3556437"/>
              <a:ext cx="4762500" cy="42631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9" name="Picture 4" descr="Hình ảnh có liên quan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7458" y="-3758507"/>
              <a:ext cx="4762500" cy="4667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2" descr="Kết quả hình ảnh cho FIREWORK GIF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154" y="-2747321"/>
              <a:ext cx="2939313" cy="28511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" name="Picture 2" descr="Kết quả hình ảnh cho FIREWORK GIF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2761" y="-2690796"/>
              <a:ext cx="2939313" cy="28511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" name="Picture 2" descr="Kết quả hình ảnh cho FIREWORK GIF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2762" y="-2630336"/>
              <a:ext cx="2939313" cy="28511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8" name="Picture 2" descr="Kết quả hình ảnh cho FIREWORK GIF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3262" y="-2630335"/>
              <a:ext cx="2939313" cy="28511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56" name="Picture 8" descr="Cute little bunny driving a car 1967163 Vector Art at Vecteezy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15" y="1667501"/>
            <a:ext cx="984821" cy="535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Rùa Lái Xe Ô Tô Hình ảnh Sẵn có - Tải xuống Hình ảnh Ngay bây giờ - iStock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561" r="3158" b="9580"/>
          <a:stretch/>
        </p:blipFill>
        <p:spPr bwMode="auto">
          <a:xfrm>
            <a:off x="34021" y="3562349"/>
            <a:ext cx="998416" cy="589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5" descr="Hình ảnh có liên quan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1111" y1="6667" x2="66222" y2="43556"/>
                        <a14:foregroundMark x1="54667" y1="5333" x2="32889" y2="15556"/>
                        <a14:foregroundMark x1="44889" y1="15556" x2="56889" y2="38222"/>
                        <a14:foregroundMark x1="37333" y1="24889" x2="49333" y2="51556"/>
                        <a14:foregroundMark x1="31111" y1="28889" x2="40889" y2="58222"/>
                        <a14:foregroundMark x1="20889" y1="28889" x2="35111" y2="68889"/>
                        <a14:foregroundMark x1="12889" y1="38222" x2="24889" y2="63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9325">
            <a:off x="2918328" y="3605196"/>
            <a:ext cx="683962" cy="454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5" descr="Hình ảnh có liên quan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1111" y1="6667" x2="66222" y2="43556"/>
                        <a14:foregroundMark x1="54667" y1="5333" x2="32889" y2="15556"/>
                        <a14:foregroundMark x1="44889" y1="15556" x2="56889" y2="38222"/>
                        <a14:foregroundMark x1="37333" y1="24889" x2="49333" y2="51556"/>
                        <a14:foregroundMark x1="31111" y1="28889" x2="40889" y2="58222"/>
                        <a14:foregroundMark x1="20889" y1="28889" x2="35111" y2="68889"/>
                        <a14:foregroundMark x1="12889" y1="38222" x2="24889" y2="63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9325">
            <a:off x="5061434" y="3602395"/>
            <a:ext cx="683962" cy="454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15" descr="Hình ảnh có liên quan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1111" y1="6667" x2="66222" y2="43556"/>
                        <a14:foregroundMark x1="54667" y1="5333" x2="32889" y2="15556"/>
                        <a14:foregroundMark x1="44889" y1="15556" x2="56889" y2="38222"/>
                        <a14:foregroundMark x1="37333" y1="24889" x2="49333" y2="51556"/>
                        <a14:foregroundMark x1="31111" y1="28889" x2="40889" y2="58222"/>
                        <a14:foregroundMark x1="20889" y1="28889" x2="35111" y2="68889"/>
                        <a14:foregroundMark x1="12889" y1="38222" x2="24889" y2="63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9325">
            <a:off x="7255938" y="3606760"/>
            <a:ext cx="683962" cy="454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" name="Picture 15" descr="Hình ảnh có liên quan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1111" y1="6667" x2="66222" y2="43556"/>
                        <a14:foregroundMark x1="54667" y1="5333" x2="32889" y2="15556"/>
                        <a14:foregroundMark x1="44889" y1="15556" x2="56889" y2="38222"/>
                        <a14:foregroundMark x1="37333" y1="24889" x2="49333" y2="51556"/>
                        <a14:foregroundMark x1="31111" y1="28889" x2="40889" y2="58222"/>
                        <a14:foregroundMark x1="20889" y1="28889" x2="35111" y2="68889"/>
                        <a14:foregroundMark x1="12889" y1="38222" x2="24889" y2="63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9325">
            <a:off x="2887436" y="1673722"/>
            <a:ext cx="683962" cy="454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" name="Picture 15" descr="Hình ảnh có liên quan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1111" y1="6667" x2="66222" y2="43556"/>
                        <a14:foregroundMark x1="54667" y1="5333" x2="32889" y2="15556"/>
                        <a14:foregroundMark x1="44889" y1="15556" x2="56889" y2="38222"/>
                        <a14:foregroundMark x1="37333" y1="24889" x2="49333" y2="51556"/>
                        <a14:foregroundMark x1="31111" y1="28889" x2="40889" y2="58222"/>
                        <a14:foregroundMark x1="20889" y1="28889" x2="35111" y2="68889"/>
                        <a14:foregroundMark x1="12889" y1="38222" x2="24889" y2="63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9325">
            <a:off x="5030542" y="1670921"/>
            <a:ext cx="683962" cy="454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15" descr="Hình ảnh có liên quan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1111" y1="6667" x2="66222" y2="43556"/>
                        <a14:foregroundMark x1="54667" y1="5333" x2="32889" y2="15556"/>
                        <a14:foregroundMark x1="44889" y1="15556" x2="56889" y2="38222"/>
                        <a14:foregroundMark x1="37333" y1="24889" x2="49333" y2="51556"/>
                        <a14:foregroundMark x1="31111" y1="28889" x2="40889" y2="58222"/>
                        <a14:foregroundMark x1="20889" y1="28889" x2="35111" y2="68889"/>
                        <a14:foregroundMark x1="12889" y1="38222" x2="24889" y2="63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9325">
            <a:off x="7225046" y="1675286"/>
            <a:ext cx="683962" cy="454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22"/>
          <p:cNvSpPr/>
          <p:nvPr/>
        </p:nvSpPr>
        <p:spPr>
          <a:xfrm rot="16200000">
            <a:off x="8308376" y="2599615"/>
            <a:ext cx="833065" cy="210528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ĐÍCH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537812" y="-71470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pic>
        <p:nvPicPr>
          <p:cNvPr id="33794" name="Picture 2" descr="Đố vui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2193" y="2410338"/>
            <a:ext cx="916166" cy="685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ight Arrow 3">
            <a:hlinkClick r:id="rId20" action="ppaction://hlinksldjump"/>
          </p:cNvPr>
          <p:cNvSpPr/>
          <p:nvPr/>
        </p:nvSpPr>
        <p:spPr>
          <a:xfrm>
            <a:off x="304800" y="2647950"/>
            <a:ext cx="1233012" cy="264735"/>
          </a:xfrm>
          <a:prstGeom prst="right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579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93 0.00556 L 0.2493 0.0055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93 0.00556 L 0.48264 0.0055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67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8264 0.00556 L 0.7243 0.0055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83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243 0.00556 L 0.85764 0.0055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67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6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017 0.00217 L 0.25 -4.41631E-6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83" y="-1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3.7554E-6 L 0.5 3.7554E-6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 -4.41631E-6 L 0.72517 0.00217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50" y="9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2517 0.00217 L 0.85851 0.00217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67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8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93 0.00556 L 2.22222E-6 1.8777E-6 " pathEditMode="relative" rAng="0" ptsTypes="AA">
                                      <p:cBhvr>
                                        <p:cTn id="51" dur="2000" spd="-100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65" y="-27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41631E-6 L 0.10017 0.00217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0" y="9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13" y="2038349"/>
            <a:ext cx="1867988" cy="653143"/>
          </a:xfrm>
        </p:spPr>
        <p:txBody>
          <a:bodyPr>
            <a:noAutofit/>
          </a:bodyPr>
          <a:lstStyle/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6200" y="634093"/>
            <a:ext cx="8991600" cy="155665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                     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 </a:t>
            </a:r>
          </a:p>
          <a:p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529382"/>
              </p:ext>
            </p:extLst>
          </p:nvPr>
        </p:nvGraphicFramePr>
        <p:xfrm>
          <a:off x="844729" y="671105"/>
          <a:ext cx="786823" cy="30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190440" progId="Equation.DSMT4">
                  <p:embed/>
                </p:oleObj>
              </mc:Choice>
              <mc:Fallback>
                <p:oleObj name="Equation" r:id="rId2" imgW="49500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729" y="671105"/>
                        <a:ext cx="786823" cy="302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422637"/>
              </p:ext>
            </p:extLst>
          </p:nvPr>
        </p:nvGraphicFramePr>
        <p:xfrm>
          <a:off x="2231570" y="663702"/>
          <a:ext cx="790304" cy="273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248" imgH="177646" progId="Equation.DSMT4">
                  <p:embed/>
                </p:oleObj>
              </mc:Choice>
              <mc:Fallback>
                <p:oleObj name="Equation" r:id="rId4" imgW="520248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570" y="663702"/>
                        <a:ext cx="790304" cy="273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687654"/>
              </p:ext>
            </p:extLst>
          </p:nvPr>
        </p:nvGraphicFramePr>
        <p:xfrm>
          <a:off x="3577049" y="662600"/>
          <a:ext cx="2214151" cy="330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15640" progId="Equation.DSMT4">
                  <p:embed/>
                </p:oleObj>
              </mc:Choice>
              <mc:Fallback>
                <p:oleObj name="Equation" r:id="rId6" imgW="1447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7049" y="662600"/>
                        <a:ext cx="2214151" cy="330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046692"/>
              </p:ext>
            </p:extLst>
          </p:nvPr>
        </p:nvGraphicFramePr>
        <p:xfrm>
          <a:off x="2895600" y="1109797"/>
          <a:ext cx="786823" cy="30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190440" progId="Equation.DSMT4">
                  <p:embed/>
                </p:oleObj>
              </mc:Choice>
              <mc:Fallback>
                <p:oleObj name="Equation" r:id="rId8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109797"/>
                        <a:ext cx="786823" cy="302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02051"/>
              </p:ext>
            </p:extLst>
          </p:nvPr>
        </p:nvGraphicFramePr>
        <p:xfrm>
          <a:off x="4267200" y="1113065"/>
          <a:ext cx="762572" cy="263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248" imgH="177646" progId="Equation.DSMT4">
                  <p:embed/>
                </p:oleObj>
              </mc:Choice>
              <mc:Fallback>
                <p:oleObj name="Equation" r:id="rId1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113065"/>
                        <a:ext cx="762572" cy="263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23949" y="2959279"/>
            <a:ext cx="2255519" cy="5268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-1" y="3623309"/>
            <a:ext cx="4558937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668586"/>
              </p:ext>
            </p:extLst>
          </p:nvPr>
        </p:nvGraphicFramePr>
        <p:xfrm>
          <a:off x="533400" y="2123257"/>
          <a:ext cx="838200" cy="43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391" imgH="241195" progId="Equation.DSMT4">
                  <p:embed/>
                </p:oleObj>
              </mc:Choice>
              <mc:Fallback>
                <p:oleObj name="Equation" r:id="rId11" imgW="482391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23257"/>
                        <a:ext cx="838200" cy="435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 txBox="1">
            <a:spLocks/>
          </p:cNvSpPr>
          <p:nvPr/>
        </p:nvSpPr>
        <p:spPr>
          <a:xfrm>
            <a:off x="0" y="-19050"/>
            <a:ext cx="4558937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20990"/>
              </p:ext>
            </p:extLst>
          </p:nvPr>
        </p:nvGraphicFramePr>
        <p:xfrm>
          <a:off x="533400" y="2928798"/>
          <a:ext cx="902682" cy="47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241200" progId="Equation.DSMT4">
                  <p:embed/>
                </p:oleObj>
              </mc:Choice>
              <mc:Fallback>
                <p:oleObj name="Equation" r:id="rId13" imgW="45720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28798"/>
                        <a:ext cx="902682" cy="4789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253545"/>
              </p:ext>
            </p:extLst>
          </p:nvPr>
        </p:nvGraphicFramePr>
        <p:xfrm>
          <a:off x="468084" y="3688187"/>
          <a:ext cx="1055916" cy="54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391" imgH="253890" progId="Equation.DSMT4">
                  <p:embed/>
                </p:oleObj>
              </mc:Choice>
              <mc:Fallback>
                <p:oleObj name="Equation" r:id="rId15" imgW="482391" imgH="25389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84" y="3688187"/>
                        <a:ext cx="1055916" cy="549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" descr="C:\Users\ADMIN\Desktop\Tai nguyen thiet ke tro choi\Bảng gỗ\1a.pn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9320" y="4276311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>
          <a:xfrm>
            <a:off x="30480" y="2160814"/>
            <a:ext cx="457200" cy="4572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0" y="2959279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0" y="372128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206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3" grpId="0" animBg="1"/>
      <p:bldP spid="27" grpId="0" animBg="1"/>
      <p:bldP spid="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13" y="2038349"/>
            <a:ext cx="1867988" cy="653143"/>
          </a:xfrm>
        </p:spPr>
        <p:txBody>
          <a:bodyPr>
            <a:noAutofit/>
          </a:bodyPr>
          <a:lstStyle/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631916"/>
            <a:ext cx="8991600" cy="14064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                          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700215"/>
              </p:ext>
            </p:extLst>
          </p:nvPr>
        </p:nvGraphicFramePr>
        <p:xfrm>
          <a:off x="721587" y="784545"/>
          <a:ext cx="8255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177480" progId="Equation.DSMT4">
                  <p:embed/>
                </p:oleObj>
              </mc:Choice>
              <mc:Fallback>
                <p:oleObj name="Equation" r:id="rId2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87" y="784545"/>
                        <a:ext cx="825500" cy="282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045210"/>
              </p:ext>
            </p:extLst>
          </p:nvPr>
        </p:nvGraphicFramePr>
        <p:xfrm>
          <a:off x="1965098" y="769076"/>
          <a:ext cx="916582" cy="33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190440" progId="Equation.DSMT4">
                  <p:embed/>
                </p:oleObj>
              </mc:Choice>
              <mc:Fallback>
                <p:oleObj name="Equation" r:id="rId4" imgW="533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098" y="769076"/>
                        <a:ext cx="916582" cy="331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263528"/>
              </p:ext>
            </p:extLst>
          </p:nvPr>
        </p:nvGraphicFramePr>
        <p:xfrm>
          <a:off x="3311433" y="736965"/>
          <a:ext cx="2952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266400" progId="Equation.DSMT4">
                  <p:embed/>
                </p:oleObj>
              </mc:Choice>
              <mc:Fallback>
                <p:oleObj name="Equation" r:id="rId6" imgW="1981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1433" y="736965"/>
                        <a:ext cx="29527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23949" y="2959279"/>
            <a:ext cx="2255519" cy="5268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-1" y="3623309"/>
            <a:ext cx="4558937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968273"/>
              </p:ext>
            </p:extLst>
          </p:nvPr>
        </p:nvGraphicFramePr>
        <p:xfrm>
          <a:off x="709613" y="2133600"/>
          <a:ext cx="4841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228600" progId="Equation.DSMT4">
                  <p:embed/>
                </p:oleObj>
              </mc:Choice>
              <mc:Fallback>
                <p:oleObj name="Equation" r:id="rId8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2133600"/>
                        <a:ext cx="484187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 txBox="1">
            <a:spLocks/>
          </p:cNvSpPr>
          <p:nvPr/>
        </p:nvSpPr>
        <p:spPr>
          <a:xfrm>
            <a:off x="0" y="-19050"/>
            <a:ext cx="4558937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966279"/>
              </p:ext>
            </p:extLst>
          </p:nvPr>
        </p:nvGraphicFramePr>
        <p:xfrm>
          <a:off x="720725" y="2941638"/>
          <a:ext cx="5270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28600" progId="Equation.DSMT4">
                  <p:embed/>
                </p:oleObj>
              </mc:Choice>
              <mc:Fallback>
                <p:oleObj name="Equation" r:id="rId10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941638"/>
                        <a:ext cx="527050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340054"/>
              </p:ext>
            </p:extLst>
          </p:nvPr>
        </p:nvGraphicFramePr>
        <p:xfrm>
          <a:off x="690563" y="3719879"/>
          <a:ext cx="604837" cy="48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228600" progId="Equation.DSMT4">
                  <p:embed/>
                </p:oleObj>
              </mc:Choice>
              <mc:Fallback>
                <p:oleObj name="Equation" r:id="rId12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3719879"/>
                        <a:ext cx="604837" cy="488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866384"/>
              </p:ext>
            </p:extLst>
          </p:nvPr>
        </p:nvGraphicFramePr>
        <p:xfrm>
          <a:off x="7075714" y="723351"/>
          <a:ext cx="849085" cy="350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241200" progId="Equation.DSMT4">
                  <p:embed/>
                </p:oleObj>
              </mc:Choice>
              <mc:Fallback>
                <p:oleObj name="Equation" r:id="rId14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75714" y="723351"/>
                        <a:ext cx="849085" cy="350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" descr="C:\Users\ADMIN\Desktop\Tai nguyen thiet ke tro choi\Bảng gỗ\1a.png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9320" y="4276311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Oval 26"/>
          <p:cNvSpPr/>
          <p:nvPr/>
        </p:nvSpPr>
        <p:spPr>
          <a:xfrm>
            <a:off x="30480" y="21608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23949" y="3721280"/>
            <a:ext cx="457200" cy="4572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23949" y="29941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09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27" grpId="0" animBg="1"/>
      <p:bldP spid="28" grpId="0" animBg="1"/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13" y="2038349"/>
            <a:ext cx="1867988" cy="653143"/>
          </a:xfrm>
        </p:spPr>
        <p:txBody>
          <a:bodyPr>
            <a:noAutofit/>
          </a:bodyPr>
          <a:lstStyle/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631916"/>
            <a:ext cx="8991600" cy="14064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28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174177"/>
              </p:ext>
            </p:extLst>
          </p:nvPr>
        </p:nvGraphicFramePr>
        <p:xfrm>
          <a:off x="753288" y="1010743"/>
          <a:ext cx="786823" cy="30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190440" progId="Equation.DSMT4">
                  <p:embed/>
                </p:oleObj>
              </mc:Choice>
              <mc:Fallback>
                <p:oleObj name="Equation" r:id="rId2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88" y="1010743"/>
                        <a:ext cx="786823" cy="302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371649"/>
              </p:ext>
            </p:extLst>
          </p:nvPr>
        </p:nvGraphicFramePr>
        <p:xfrm>
          <a:off x="2058988" y="997270"/>
          <a:ext cx="8397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177480" progId="Equation.DSMT4">
                  <p:embed/>
                </p:oleObj>
              </mc:Choice>
              <mc:Fallback>
                <p:oleObj name="Equation" r:id="rId4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997270"/>
                        <a:ext cx="839787" cy="29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617467"/>
              </p:ext>
            </p:extLst>
          </p:nvPr>
        </p:nvGraphicFramePr>
        <p:xfrm>
          <a:off x="3446463" y="923020"/>
          <a:ext cx="31178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266400" progId="Equation.DSMT4">
                  <p:embed/>
                </p:oleObj>
              </mc:Choice>
              <mc:Fallback>
                <p:oleObj name="Equation" r:id="rId6" imgW="1930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6463" y="923020"/>
                        <a:ext cx="3117850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23949" y="2959279"/>
            <a:ext cx="2255519" cy="5268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-1" y="3623309"/>
            <a:ext cx="4558937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0" y="-19050"/>
            <a:ext cx="4558937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945873"/>
              </p:ext>
            </p:extLst>
          </p:nvPr>
        </p:nvGraphicFramePr>
        <p:xfrm>
          <a:off x="457200" y="2201635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190500" progId="Equation.DSMT4">
                  <p:embed/>
                </p:oleObj>
              </mc:Choice>
              <mc:Fallback>
                <p:oleObj name="Equation" r:id="rId8" imgW="1143000" imgH="190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1635"/>
                        <a:ext cx="2209800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24216"/>
              </p:ext>
            </p:extLst>
          </p:nvPr>
        </p:nvGraphicFramePr>
        <p:xfrm>
          <a:off x="457199" y="3036022"/>
          <a:ext cx="2152123" cy="35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190500" progId="Equation.DSMT4">
                  <p:embed/>
                </p:oleObj>
              </mc:Choice>
              <mc:Fallback>
                <p:oleObj name="Equation" r:id="rId10" imgW="1143000" imgH="190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3036022"/>
                        <a:ext cx="2152123" cy="358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511135"/>
              </p:ext>
            </p:extLst>
          </p:nvPr>
        </p:nvGraphicFramePr>
        <p:xfrm>
          <a:off x="457200" y="3803648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190500" progId="Equation.DSMT4">
                  <p:embed/>
                </p:oleObj>
              </mc:Choice>
              <mc:Fallback>
                <p:oleObj name="Equation" r:id="rId12" imgW="1143000" imgH="190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03648"/>
                        <a:ext cx="2209800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 descr="C:\Users\ADMIN\Desktop\Tai nguyen thiet ke tro choi\Bảng gỗ\1a.png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9320" y="4276311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Oval 24"/>
          <p:cNvSpPr/>
          <p:nvPr/>
        </p:nvSpPr>
        <p:spPr>
          <a:xfrm>
            <a:off x="30480" y="21608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30480" y="3028950"/>
            <a:ext cx="457200" cy="4572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23949" y="372128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09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25" grpId="0" animBg="1"/>
      <p:bldP spid="28" grpId="0" animBg="1"/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13" y="2038349"/>
            <a:ext cx="1867988" cy="653143"/>
          </a:xfrm>
        </p:spPr>
        <p:txBody>
          <a:bodyPr>
            <a:noAutofit/>
          </a:bodyPr>
          <a:lstStyle/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631916"/>
            <a:ext cx="8991600" cy="14064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E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                            ? </a:t>
            </a:r>
          </a:p>
          <a:p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3949" y="2959279"/>
            <a:ext cx="2255519" cy="5268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-1" y="3623309"/>
            <a:ext cx="4558937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0" y="-19050"/>
            <a:ext cx="4558937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762615"/>
              </p:ext>
            </p:extLst>
          </p:nvPr>
        </p:nvGraphicFramePr>
        <p:xfrm>
          <a:off x="23949" y="1159734"/>
          <a:ext cx="4329081" cy="42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215640" progId="Equation.DSMT4">
                  <p:embed/>
                </p:oleObj>
              </mc:Choice>
              <mc:Fallback>
                <p:oleObj name="Equation" r:id="rId2" imgW="2158920" imgH="215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9" y="1159734"/>
                        <a:ext cx="4329081" cy="421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519991"/>
              </p:ext>
            </p:extLst>
          </p:nvPr>
        </p:nvGraphicFramePr>
        <p:xfrm>
          <a:off x="520337" y="2226821"/>
          <a:ext cx="1970858" cy="334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9810" imgH="190417" progId="Equation.DSMT4">
                  <p:embed/>
                </p:oleObj>
              </mc:Choice>
              <mc:Fallback>
                <p:oleObj name="Equation" r:id="rId4" imgW="1129810" imgH="190417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37" y="2226821"/>
                        <a:ext cx="1970858" cy="334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571294"/>
              </p:ext>
            </p:extLst>
          </p:nvPr>
        </p:nvGraphicFramePr>
        <p:xfrm>
          <a:off x="505097" y="3041649"/>
          <a:ext cx="1295400" cy="34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190417" progId="Equation.DSMT4">
                  <p:embed/>
                </p:oleObj>
              </mc:Choice>
              <mc:Fallback>
                <p:oleObj name="Equation" r:id="rId6" imgW="710891" imgH="19041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97" y="3041649"/>
                        <a:ext cx="1295400" cy="345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915302"/>
              </p:ext>
            </p:extLst>
          </p:nvPr>
        </p:nvGraphicFramePr>
        <p:xfrm>
          <a:off x="529043" y="3780065"/>
          <a:ext cx="1222405" cy="33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500" imgH="190500" progId="Equation.DSMT4">
                  <p:embed/>
                </p:oleObj>
              </mc:Choice>
              <mc:Fallback>
                <p:oleObj name="Equation" r:id="rId8" imgW="698500" imgH="1905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43" y="3780065"/>
                        <a:ext cx="1222405" cy="330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 descr="C:\Users\ADMIN\Desktop\Tai nguyen thiet ke tro choi\Bảng gỗ\1a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9320" y="4276311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Oval 24"/>
          <p:cNvSpPr/>
          <p:nvPr/>
        </p:nvSpPr>
        <p:spPr>
          <a:xfrm>
            <a:off x="30480" y="21608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30480" y="30289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23949" y="3721280"/>
            <a:ext cx="457200" cy="4572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09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25" grpId="0" animBg="1"/>
      <p:bldP spid="29" grpId="0" animBg="1"/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13" y="2038349"/>
            <a:ext cx="1867988" cy="653143"/>
          </a:xfrm>
        </p:spPr>
        <p:txBody>
          <a:bodyPr>
            <a:noAutofit/>
          </a:bodyPr>
          <a:lstStyle/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631916"/>
            <a:ext cx="8991600" cy="14064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3949" y="2959279"/>
            <a:ext cx="2255519" cy="5268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-1" y="3623309"/>
            <a:ext cx="4558937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0" y="-19050"/>
            <a:ext cx="4558937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3949" y="617948"/>
            <a:ext cx="896765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Ox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A, C,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B, D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OA = OB; OC = OD (A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C; B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D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894882"/>
              </p:ext>
            </p:extLst>
          </p:nvPr>
        </p:nvGraphicFramePr>
        <p:xfrm>
          <a:off x="556395" y="2205991"/>
          <a:ext cx="21431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588" imgH="190417" progId="Equation.DSMT4">
                  <p:embed/>
                </p:oleObj>
              </mc:Choice>
              <mc:Fallback>
                <p:oleObj name="Equation" r:id="rId2" imgW="1180588" imgH="19041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95" y="2205991"/>
                        <a:ext cx="2143125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37775"/>
              </p:ext>
            </p:extLst>
          </p:nvPr>
        </p:nvGraphicFramePr>
        <p:xfrm>
          <a:off x="505367" y="3037657"/>
          <a:ext cx="2187979" cy="35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400" imgH="190500" progId="Equation.DSMT4">
                  <p:embed/>
                </p:oleObj>
              </mc:Choice>
              <mc:Fallback>
                <p:oleObj name="Equation" r:id="rId4" imgW="1168400" imgH="1905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67" y="3037657"/>
                        <a:ext cx="2187979" cy="358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435245"/>
              </p:ext>
            </p:extLst>
          </p:nvPr>
        </p:nvGraphicFramePr>
        <p:xfrm>
          <a:off x="513803" y="3793128"/>
          <a:ext cx="2015318" cy="33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400" imgH="190500" progId="Equation.DSMT4">
                  <p:embed/>
                </p:oleObj>
              </mc:Choice>
              <mc:Fallback>
                <p:oleObj name="Equation" r:id="rId6" imgW="1168400" imgH="1905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03" y="3793128"/>
                        <a:ext cx="2015318" cy="330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2" descr="C:\Users\ADMIN\Desktop\Tai nguyen thiet ke tro choi\Bảng gỗ\1a.pn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9320" y="4276311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Oval 22"/>
          <p:cNvSpPr/>
          <p:nvPr/>
        </p:nvSpPr>
        <p:spPr>
          <a:xfrm>
            <a:off x="30480" y="21608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30480" y="3028950"/>
            <a:ext cx="457200" cy="4572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23949" y="372128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09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23" grpId="0" animBg="1"/>
      <p:bldP spid="25" grpId="0" animBg="1"/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13" y="2038349"/>
            <a:ext cx="1867988" cy="653143"/>
          </a:xfrm>
        </p:spPr>
        <p:txBody>
          <a:bodyPr>
            <a:noAutofit/>
          </a:bodyPr>
          <a:lstStyle/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631916"/>
            <a:ext cx="8991600" cy="14064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(           ).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E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l"/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465854"/>
              </p:ext>
            </p:extLst>
          </p:nvPr>
        </p:nvGraphicFramePr>
        <p:xfrm>
          <a:off x="758296" y="579655"/>
          <a:ext cx="786823" cy="30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190440" progId="Equation.DSMT4">
                  <p:embed/>
                </p:oleObj>
              </mc:Choice>
              <mc:Fallback>
                <p:oleObj name="Equation" r:id="rId2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296" y="579655"/>
                        <a:ext cx="786823" cy="302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3949" y="2959279"/>
            <a:ext cx="2255519" cy="5268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-1" y="3623309"/>
            <a:ext cx="4558937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0" y="-19050"/>
            <a:ext cx="5105400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11016"/>
              </p:ext>
            </p:extLst>
          </p:nvPr>
        </p:nvGraphicFramePr>
        <p:xfrm>
          <a:off x="1981200" y="489373"/>
          <a:ext cx="961524" cy="405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41200" progId="Equation.DSMT4">
                  <p:embed/>
                </p:oleObj>
              </mc:Choice>
              <mc:Fallback>
                <p:oleObj name="Equation" r:id="rId4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489373"/>
                        <a:ext cx="961524" cy="405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108566"/>
              </p:ext>
            </p:extLst>
          </p:nvPr>
        </p:nvGraphicFramePr>
        <p:xfrm>
          <a:off x="7086599" y="566602"/>
          <a:ext cx="972093" cy="310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190440" progId="Equation.DSMT4">
                  <p:embed/>
                </p:oleObj>
              </mc:Choice>
              <mc:Fallback>
                <p:oleObj name="Equation" r:id="rId6" imgW="596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6599" y="566602"/>
                        <a:ext cx="972093" cy="310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535109"/>
              </p:ext>
            </p:extLst>
          </p:nvPr>
        </p:nvGraphicFramePr>
        <p:xfrm>
          <a:off x="4924696" y="1019447"/>
          <a:ext cx="1066800" cy="28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516" imgH="177646" progId="Equation.DSMT4">
                  <p:embed/>
                </p:oleObj>
              </mc:Choice>
              <mc:Fallback>
                <p:oleObj name="Equation" r:id="rId8" imgW="672516" imgH="177646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696" y="1019447"/>
                        <a:ext cx="1066800" cy="289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342241"/>
              </p:ext>
            </p:extLst>
          </p:nvPr>
        </p:nvGraphicFramePr>
        <p:xfrm>
          <a:off x="533400" y="2127398"/>
          <a:ext cx="1219200" cy="425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500" imgH="279400" progId="Equation.DSMT4">
                  <p:embed/>
                </p:oleObj>
              </mc:Choice>
              <mc:Fallback>
                <p:oleObj name="Equation" r:id="rId10" imgW="825500" imgH="2794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27398"/>
                        <a:ext cx="1219200" cy="425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943422"/>
              </p:ext>
            </p:extLst>
          </p:nvPr>
        </p:nvGraphicFramePr>
        <p:xfrm>
          <a:off x="533400" y="2903252"/>
          <a:ext cx="1371600" cy="4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200" imgH="279400" progId="Equation.DSMT4">
                  <p:embed/>
                </p:oleObj>
              </mc:Choice>
              <mc:Fallback>
                <p:oleObj name="Equation" r:id="rId12" imgW="838200" imgH="2794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03252"/>
                        <a:ext cx="1371600" cy="462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040979"/>
              </p:ext>
            </p:extLst>
          </p:nvPr>
        </p:nvGraphicFramePr>
        <p:xfrm>
          <a:off x="457200" y="3630418"/>
          <a:ext cx="1371600" cy="4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200" imgH="279400" progId="Equation.DSMT4">
                  <p:embed/>
                </p:oleObj>
              </mc:Choice>
              <mc:Fallback>
                <p:oleObj name="Equation" r:id="rId14" imgW="838200" imgH="2794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30418"/>
                        <a:ext cx="1371600" cy="462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" descr="C:\Users\ADMIN\Desktop\Tai nguyen thiet ke tro choi\Bảng gỗ\1a.png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9320" y="4276311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Oval 30"/>
          <p:cNvSpPr/>
          <p:nvPr/>
        </p:nvSpPr>
        <p:spPr>
          <a:xfrm>
            <a:off x="30480" y="21608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30480" y="30289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23949" y="3721280"/>
            <a:ext cx="457200" cy="4572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09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31" grpId="0" animBg="1"/>
      <p:bldP spid="32" grpId="0" animBg="1"/>
      <p:bldP spid="3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631916"/>
            <a:ext cx="8991600" cy="14064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200400" y="2038349"/>
            <a:ext cx="5943599" cy="2514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  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     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l"/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1" y="-19050"/>
            <a:ext cx="1676400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inish :</a:t>
            </a:r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072606"/>
              </p:ext>
            </p:extLst>
          </p:nvPr>
        </p:nvGraphicFramePr>
        <p:xfrm>
          <a:off x="2667000" y="567523"/>
          <a:ext cx="838200" cy="32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85" imgH="190417" progId="Equation.DSMT4">
                  <p:embed/>
                </p:oleObj>
              </mc:Choice>
              <mc:Fallback>
                <p:oleObj name="Equation" r:id="rId2" imgW="495085" imgH="190417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67523"/>
                        <a:ext cx="838200" cy="322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914009"/>
              </p:ext>
            </p:extLst>
          </p:nvPr>
        </p:nvGraphicFramePr>
        <p:xfrm>
          <a:off x="3971925" y="560863"/>
          <a:ext cx="904875" cy="32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474" imgH="190417" progId="Equation.DSMT4">
                  <p:embed/>
                </p:oleObj>
              </mc:Choice>
              <mc:Fallback>
                <p:oleObj name="Equation" r:id="rId4" imgW="520474" imgH="190417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560863"/>
                        <a:ext cx="904875" cy="329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660" y="1402714"/>
            <a:ext cx="3352800" cy="299783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18456"/>
              </p:ext>
            </p:extLst>
          </p:nvPr>
        </p:nvGraphicFramePr>
        <p:xfrm>
          <a:off x="3890547" y="1885950"/>
          <a:ext cx="838200" cy="34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85" imgH="190417" progId="Equation.DSMT4">
                  <p:embed/>
                </p:oleObj>
              </mc:Choice>
              <mc:Fallback>
                <p:oleObj name="Equation" r:id="rId7" imgW="49508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547" y="1885950"/>
                        <a:ext cx="838200" cy="342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625252"/>
              </p:ext>
            </p:extLst>
          </p:nvPr>
        </p:nvGraphicFramePr>
        <p:xfrm>
          <a:off x="5257790" y="1899555"/>
          <a:ext cx="904875" cy="32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474" imgH="190417" progId="Equation.DSMT4">
                  <p:embed/>
                </p:oleObj>
              </mc:Choice>
              <mc:Fallback>
                <p:oleObj name="Equation" r:id="rId8" imgW="52047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790" y="1899555"/>
                        <a:ext cx="904875" cy="329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825923"/>
              </p:ext>
            </p:extLst>
          </p:nvPr>
        </p:nvGraphicFramePr>
        <p:xfrm>
          <a:off x="3320140" y="2201635"/>
          <a:ext cx="3354983" cy="483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81080" imgH="279360" progId="Equation.DSMT4">
                  <p:embed/>
                </p:oleObj>
              </mc:Choice>
              <mc:Fallback>
                <p:oleObj name="Equation" r:id="rId9" imgW="1981080" imgH="27936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140" y="2201635"/>
                        <a:ext cx="3354983" cy="4833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61558"/>
              </p:ext>
            </p:extLst>
          </p:nvPr>
        </p:nvGraphicFramePr>
        <p:xfrm>
          <a:off x="4490186" y="2736352"/>
          <a:ext cx="27305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12800" imgH="228600" progId="Equation.DSMT4">
                  <p:embed/>
                </p:oleObj>
              </mc:Choice>
              <mc:Fallback>
                <p:oleObj name="Equation" r:id="rId11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186" y="2736352"/>
                        <a:ext cx="2730500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 descr="C:\Users\ADMIN\Desktop\Tai nguyen thiet ke tro choi\Bảng gỗ\1a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9320" y="4276311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109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8856" y="3291872"/>
            <a:ext cx="5606144" cy="17399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0" y="0"/>
            <a:ext cx="9144000" cy="2721166"/>
            <a:chOff x="0" y="0"/>
            <a:chExt cx="9144000" cy="2372985"/>
          </a:xfrm>
        </p:grpSpPr>
        <p:sp>
          <p:nvSpPr>
            <p:cNvPr id="2" name="Rectangle 1"/>
            <p:cNvSpPr/>
            <p:nvPr/>
          </p:nvSpPr>
          <p:spPr>
            <a:xfrm>
              <a:off x="0" y="0"/>
              <a:ext cx="9144000" cy="237298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800" b="1" u="sng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ABC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A’B’C’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</a:p>
            <a:p>
              <a:endPara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just"/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ỏi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ABC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A’B’C’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? </a:t>
              </a:r>
            </a:p>
            <a:p>
              <a:pPr algn="just"/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ao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  <a:p>
              <a:pPr algn="just"/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</a:t>
              </a:r>
            </a:p>
          </p:txBody>
        </p:sp>
        <p:sp>
          <p:nvSpPr>
            <p:cNvPr id="3" name="Rectangle 2"/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621772"/>
                </p:ext>
              </p:extLst>
            </p:nvPr>
          </p:nvGraphicFramePr>
          <p:xfrm>
            <a:off x="1898446" y="554664"/>
            <a:ext cx="4349954" cy="327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889160" imgH="368280" progId="Equation.DSMT4">
                    <p:embed/>
                  </p:oleObj>
                </mc:Choice>
                <mc:Fallback>
                  <p:oleObj name="Equation" r:id="rId2" imgW="48891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98446" y="554664"/>
                          <a:ext cx="4349954" cy="3276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9" name="Picture 2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246" y="1265145"/>
            <a:ext cx="6299835" cy="147574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380909"/>
              </p:ext>
            </p:extLst>
          </p:nvPr>
        </p:nvGraphicFramePr>
        <p:xfrm>
          <a:off x="304800" y="3793553"/>
          <a:ext cx="488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89160" imgH="368280" progId="Equation.DSMT4">
                  <p:embed/>
                </p:oleObj>
              </mc:Choice>
              <mc:Fallback>
                <p:oleObj name="Equation" r:id="rId5" imgW="4889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3793553"/>
                        <a:ext cx="4889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857366"/>
              </p:ext>
            </p:extLst>
          </p:nvPr>
        </p:nvGraphicFramePr>
        <p:xfrm>
          <a:off x="1473200" y="4249738"/>
          <a:ext cx="340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03440" imgH="393480" progId="Equation.DSMT4">
                  <p:embed/>
                </p:oleObj>
              </mc:Choice>
              <mc:Fallback>
                <p:oleObj name="Equation" r:id="rId6" imgW="340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3200" y="4249738"/>
                        <a:ext cx="3403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39" y="1400617"/>
            <a:ext cx="1426443" cy="1204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45" name="Picture 33" descr="Digit 120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5491" y="2721166"/>
            <a:ext cx="2076996" cy="1141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093355"/>
              </p:ext>
            </p:extLst>
          </p:nvPr>
        </p:nvGraphicFramePr>
        <p:xfrm>
          <a:off x="762000" y="3409470"/>
          <a:ext cx="939800" cy="27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317160" progId="Equation.DSMT4">
                  <p:embed/>
                </p:oleObj>
              </mc:Choice>
              <mc:Fallback>
                <p:oleObj name="Equation" r:id="rId10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000" y="3409470"/>
                        <a:ext cx="939800" cy="270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265244"/>
              </p:ext>
            </p:extLst>
          </p:nvPr>
        </p:nvGraphicFramePr>
        <p:xfrm>
          <a:off x="2209800" y="3409950"/>
          <a:ext cx="1270000" cy="27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317160" progId="Equation.DSMT4">
                  <p:embed/>
                </p:oleObj>
              </mc:Choice>
              <mc:Fallback>
                <p:oleObj name="Equation" r:id="rId12" imgW="1269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09800" y="3409950"/>
                        <a:ext cx="1270000" cy="270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25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" y="-19050"/>
            <a:ext cx="2971800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178" y="615043"/>
            <a:ext cx="9141822" cy="210910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B=AC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E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B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F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E=AF.</a:t>
            </a:r>
          </a:p>
          <a:p>
            <a:pPr marL="514350" indent="-514350" algn="l">
              <a:buAutoNum type="alphaLcPeriod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inh: 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14350" indent="-514350" algn="l">
              <a:buAutoNum type="alphaL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F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E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E=IF. </a:t>
            </a:r>
          </a:p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inh:       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525586"/>
              </p:ext>
            </p:extLst>
          </p:nvPr>
        </p:nvGraphicFramePr>
        <p:xfrm>
          <a:off x="735874" y="677634"/>
          <a:ext cx="838200" cy="32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190440" progId="Equation.DSMT4">
                  <p:embed/>
                </p:oleObj>
              </mc:Choice>
              <mc:Fallback>
                <p:oleObj name="Equation" r:id="rId2" imgW="495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5874" y="677634"/>
                        <a:ext cx="838200" cy="322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306865"/>
              </p:ext>
            </p:extLst>
          </p:nvPr>
        </p:nvGraphicFramePr>
        <p:xfrm>
          <a:off x="2534192" y="1556201"/>
          <a:ext cx="1143000" cy="3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190500" progId="Equation.DSMT4">
                  <p:embed/>
                </p:oleObj>
              </mc:Choice>
              <mc:Fallback>
                <p:oleObj name="Equation" r:id="rId4" imgW="6858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192" y="1556201"/>
                        <a:ext cx="1143000" cy="313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54414"/>
              </p:ext>
            </p:extLst>
          </p:nvPr>
        </p:nvGraphicFramePr>
        <p:xfrm>
          <a:off x="4134392" y="1570265"/>
          <a:ext cx="1848354" cy="31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600" imgH="190500" progId="Equation.DSMT4">
                  <p:embed/>
                </p:oleObj>
              </mc:Choice>
              <mc:Fallback>
                <p:oleObj name="Equation" r:id="rId6" imgW="11176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392" y="1570265"/>
                        <a:ext cx="1848354" cy="315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048181"/>
              </p:ext>
            </p:extLst>
          </p:nvPr>
        </p:nvGraphicFramePr>
        <p:xfrm>
          <a:off x="2039982" y="2377409"/>
          <a:ext cx="1676400" cy="325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170" imgH="190417" progId="Equation.DSMT4">
                  <p:embed/>
                </p:oleObj>
              </mc:Choice>
              <mc:Fallback>
                <p:oleObj name="Equation" r:id="rId8" imgW="990170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82" y="2377409"/>
                        <a:ext cx="1676400" cy="325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741986"/>
            <a:ext cx="3733800" cy="3188154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Explosion 2 13"/>
          <p:cNvSpPr/>
          <p:nvPr/>
        </p:nvSpPr>
        <p:spPr>
          <a:xfrm>
            <a:off x="56603" y="2668483"/>
            <a:ext cx="5105400" cy="2078234"/>
          </a:xfrm>
          <a:prstGeom prst="irregularSeal2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10" descr="Hình ảnh Thảo Luận Nhóm Học Cuộc Sống Cuộc Sống Học Tập, Dạy Học, Trường  Học, Sinh Viên miễn phí tải tập tin PNG PSDComment và Vector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9778" y="4103701"/>
            <a:ext cx="1292225" cy="948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625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514584" y="133350"/>
            <a:ext cx="3810015" cy="48006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    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.g.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             (1) 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l"/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              (2) </a:t>
            </a:r>
          </a:p>
          <a:p>
            <a:pPr algn="l"/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1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6681" y="28846"/>
            <a:ext cx="2778038" cy="2719796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194409"/>
              </p:ext>
            </p:extLst>
          </p:nvPr>
        </p:nvGraphicFramePr>
        <p:xfrm>
          <a:off x="2769311" y="714646"/>
          <a:ext cx="1219200" cy="32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586" imgH="190417" progId="Equation.DSMT4">
                  <p:embed/>
                </p:oleObj>
              </mc:Choice>
              <mc:Fallback>
                <p:oleObj name="Equation" r:id="rId3" imgW="723586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311" y="714646"/>
                        <a:ext cx="1219200" cy="32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218123"/>
              </p:ext>
            </p:extLst>
          </p:nvPr>
        </p:nvGraphicFramePr>
        <p:xfrm>
          <a:off x="2758426" y="1008561"/>
          <a:ext cx="302622" cy="414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241091" progId="Equation.DSMT4">
                  <p:embed/>
                </p:oleObj>
              </mc:Choice>
              <mc:Fallback>
                <p:oleObj name="Equation" r:id="rId5" imgW="177646" imgH="2410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426" y="1008561"/>
                        <a:ext cx="302622" cy="4141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840288"/>
              </p:ext>
            </p:extLst>
          </p:nvPr>
        </p:nvGraphicFramePr>
        <p:xfrm>
          <a:off x="2743185" y="1553800"/>
          <a:ext cx="1191882" cy="30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197" imgH="177723" progId="Equation.DSMT4">
                  <p:embed/>
                </p:oleObj>
              </mc:Choice>
              <mc:Fallback>
                <p:oleObj name="Equation" r:id="rId7" imgW="698197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185" y="1553800"/>
                        <a:ext cx="1191882" cy="306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101419"/>
              </p:ext>
            </p:extLst>
          </p:nvPr>
        </p:nvGraphicFramePr>
        <p:xfrm>
          <a:off x="3187322" y="277565"/>
          <a:ext cx="762000" cy="278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4870" imgH="177646" progId="Equation.DSMT4">
                  <p:embed/>
                </p:oleObj>
              </mc:Choice>
              <mc:Fallback>
                <p:oleObj name="Equation" r:id="rId9" imgW="494870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322" y="277565"/>
                        <a:ext cx="762000" cy="278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423521"/>
              </p:ext>
            </p:extLst>
          </p:nvPr>
        </p:nvGraphicFramePr>
        <p:xfrm>
          <a:off x="4445711" y="288400"/>
          <a:ext cx="838200" cy="316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8000" imgH="190500" progId="Equation.DSMT4">
                  <p:embed/>
                </p:oleObj>
              </mc:Choice>
              <mc:Fallback>
                <p:oleObj name="Equation" r:id="rId11" imgW="508000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711" y="288400"/>
                        <a:ext cx="838200" cy="316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79994"/>
              </p:ext>
            </p:extLst>
          </p:nvPr>
        </p:nvGraphicFramePr>
        <p:xfrm>
          <a:off x="3304883" y="1983113"/>
          <a:ext cx="1981201" cy="333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190440" progId="Equation.DSMT4">
                  <p:embed/>
                </p:oleObj>
              </mc:Choice>
              <mc:Fallback>
                <p:oleObj name="Equation" r:id="rId13" imgW="1130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04883" y="1983113"/>
                        <a:ext cx="1981201" cy="333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294489"/>
              </p:ext>
            </p:extLst>
          </p:nvPr>
        </p:nvGraphicFramePr>
        <p:xfrm>
          <a:off x="3696774" y="2420788"/>
          <a:ext cx="1143000" cy="313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190500" progId="Equation.DSMT4">
                  <p:embed/>
                </p:oleObj>
              </mc:Choice>
              <mc:Fallback>
                <p:oleObj name="Equation" r:id="rId15" imgW="685800" imgH="190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774" y="2420788"/>
                        <a:ext cx="1143000" cy="313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5932"/>
              </p:ext>
            </p:extLst>
          </p:nvPr>
        </p:nvGraphicFramePr>
        <p:xfrm>
          <a:off x="3581386" y="2852603"/>
          <a:ext cx="1752599" cy="28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17115" imgH="177723" progId="Equation.DSMT4">
                  <p:embed/>
                </p:oleObj>
              </mc:Choice>
              <mc:Fallback>
                <p:oleObj name="Equation" r:id="rId17" imgW="1117115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386" y="2852603"/>
                        <a:ext cx="1752599" cy="284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361072"/>
              </p:ext>
            </p:extLst>
          </p:nvPr>
        </p:nvGraphicFramePr>
        <p:xfrm>
          <a:off x="3579206" y="3257550"/>
          <a:ext cx="1932000" cy="333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900" imgH="190500" progId="Equation.DSMT4">
                  <p:embed/>
                </p:oleObj>
              </mc:Choice>
              <mc:Fallback>
                <p:oleObj name="Equation" r:id="rId19" imgW="1104900" imgH="190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206" y="3257550"/>
                        <a:ext cx="1932000" cy="333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231325"/>
              </p:ext>
            </p:extLst>
          </p:nvPr>
        </p:nvGraphicFramePr>
        <p:xfrm>
          <a:off x="3614045" y="3708221"/>
          <a:ext cx="1191327" cy="313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23586" imgH="190417" progId="Equation.DSMT4">
                  <p:embed/>
                </p:oleObj>
              </mc:Choice>
              <mc:Fallback>
                <p:oleObj name="Equation" r:id="rId21" imgW="723586" imgH="19041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045" y="3708221"/>
                        <a:ext cx="1191327" cy="313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621888"/>
              </p:ext>
            </p:extLst>
          </p:nvPr>
        </p:nvGraphicFramePr>
        <p:xfrm>
          <a:off x="3577033" y="4145354"/>
          <a:ext cx="1132125" cy="29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800" imgH="177480" progId="Equation.DSMT4">
                  <p:embed/>
                </p:oleObj>
              </mc:Choice>
              <mc:Fallback>
                <p:oleObj name="Equation" r:id="rId23" imgW="68580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033" y="4145354"/>
                        <a:ext cx="1132125" cy="29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407437"/>
              </p:ext>
            </p:extLst>
          </p:nvPr>
        </p:nvGraphicFramePr>
        <p:xfrm>
          <a:off x="3775152" y="4532272"/>
          <a:ext cx="1143000" cy="32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72808" imgH="190417" progId="Equation.DSMT4">
                  <p:embed/>
                </p:oleObj>
              </mc:Choice>
              <mc:Fallback>
                <p:oleObj name="Equation" r:id="rId25" imgW="672808" imgH="19041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152" y="4532272"/>
                        <a:ext cx="1143000" cy="3265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itle 1"/>
          <p:cNvSpPr txBox="1">
            <a:spLocks/>
          </p:cNvSpPr>
          <p:nvPr/>
        </p:nvSpPr>
        <p:spPr>
          <a:xfrm>
            <a:off x="5562600" y="2876550"/>
            <a:ext cx="3581400" cy="225660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84126"/>
              </p:ext>
            </p:extLst>
          </p:nvPr>
        </p:nvGraphicFramePr>
        <p:xfrm>
          <a:off x="6629400" y="3261901"/>
          <a:ext cx="11430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85800" imgH="190500" progId="Equation.DSMT4">
                  <p:embed/>
                </p:oleObj>
              </mc:Choice>
              <mc:Fallback>
                <p:oleObj name="Equation" r:id="rId27" imgW="685800" imgH="1905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61901"/>
                        <a:ext cx="11430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349008"/>
              </p:ext>
            </p:extLst>
          </p:nvPr>
        </p:nvGraphicFramePr>
        <p:xfrm>
          <a:off x="6629400" y="3681841"/>
          <a:ext cx="11430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72808" imgH="190417" progId="Equation.DSMT4">
                  <p:embed/>
                </p:oleObj>
              </mc:Choice>
              <mc:Fallback>
                <p:oleObj name="Equation" r:id="rId28" imgW="672808" imgH="190417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681841"/>
                        <a:ext cx="11430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531028"/>
              </p:ext>
            </p:extLst>
          </p:nvPr>
        </p:nvGraphicFramePr>
        <p:xfrm>
          <a:off x="6272347" y="2826474"/>
          <a:ext cx="838200" cy="322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85" imgH="190417" progId="Equation.DSMT4">
                  <p:embed/>
                </p:oleObj>
              </mc:Choice>
              <mc:Fallback>
                <p:oleObj name="Equation" r:id="rId29" imgW="495085" imgH="190417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347" y="2826474"/>
                        <a:ext cx="838200" cy="322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21256"/>
              </p:ext>
            </p:extLst>
          </p:nvPr>
        </p:nvGraphicFramePr>
        <p:xfrm>
          <a:off x="7513318" y="2804158"/>
          <a:ext cx="8572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82391" imgH="190417" progId="Equation.DSMT4">
                  <p:embed/>
                </p:oleObj>
              </mc:Choice>
              <mc:Fallback>
                <p:oleObj name="Equation" r:id="rId31" imgW="482391" imgH="190417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318" y="2804158"/>
                        <a:ext cx="85725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74945"/>
              </p:ext>
            </p:extLst>
          </p:nvPr>
        </p:nvGraphicFramePr>
        <p:xfrm>
          <a:off x="6400800" y="4501785"/>
          <a:ext cx="258233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49080" imgH="228600" progId="Equation.DSMT4">
                  <p:embed/>
                </p:oleObj>
              </mc:Choice>
              <mc:Fallback>
                <p:oleObj name="Equation" r:id="rId33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400800" y="4501785"/>
                        <a:ext cx="258233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5562600" y="2876550"/>
            <a:ext cx="0" cy="2057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921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885" y="2647951"/>
            <a:ext cx="3189515" cy="2209799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:              (3)</a:t>
            </a:r>
          </a:p>
          <a:p>
            <a:pPr algn="l"/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553097" y="133350"/>
            <a:ext cx="3838304" cy="2109107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)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)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5" y="-99060"/>
            <a:ext cx="3577046" cy="29718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655036"/>
              </p:ext>
            </p:extLst>
          </p:nvPr>
        </p:nvGraphicFramePr>
        <p:xfrm>
          <a:off x="1030877" y="2744832"/>
          <a:ext cx="1524000" cy="283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4781" imgH="177723" progId="Equation.DSMT4">
                  <p:embed/>
                </p:oleObj>
              </mc:Choice>
              <mc:Fallback>
                <p:oleObj name="Equation" r:id="rId3" imgW="964781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877" y="2744832"/>
                        <a:ext cx="1524000" cy="283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852"/>
              </p:ext>
            </p:extLst>
          </p:nvPr>
        </p:nvGraphicFramePr>
        <p:xfrm>
          <a:off x="1034143" y="3155224"/>
          <a:ext cx="1569719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170" imgH="190417" progId="Equation.DSMT4">
                  <p:embed/>
                </p:oleObj>
              </mc:Choice>
              <mc:Fallback>
                <p:oleObj name="Equation" r:id="rId5" imgW="990170" imgH="19041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143" y="3155224"/>
                        <a:ext cx="1569719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359321"/>
              </p:ext>
            </p:extLst>
          </p:nvPr>
        </p:nvGraphicFramePr>
        <p:xfrm>
          <a:off x="1600200" y="3621859"/>
          <a:ext cx="1104900" cy="30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190500" progId="Equation.DSMT4">
                  <p:embed/>
                </p:oleObj>
              </mc:Choice>
              <mc:Fallback>
                <p:oleObj name="Equation" r:id="rId7" imgW="685800" imgH="190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21859"/>
                        <a:ext cx="1104900" cy="302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650700"/>
              </p:ext>
            </p:extLst>
          </p:nvPr>
        </p:nvGraphicFramePr>
        <p:xfrm>
          <a:off x="1631768" y="4068264"/>
          <a:ext cx="914400" cy="294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558" imgH="177723" progId="Equation.DSMT4">
                  <p:embed/>
                </p:oleObj>
              </mc:Choice>
              <mc:Fallback>
                <p:oleObj name="Equation" r:id="rId9" imgW="558558" imgH="17772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768" y="4068264"/>
                        <a:ext cx="914400" cy="294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94784"/>
              </p:ext>
            </p:extLst>
          </p:nvPr>
        </p:nvGraphicFramePr>
        <p:xfrm>
          <a:off x="1224643" y="4472888"/>
          <a:ext cx="990600" cy="319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47" imgH="190417" progId="Equation.DSMT4">
                  <p:embed/>
                </p:oleObj>
              </mc:Choice>
              <mc:Fallback>
                <p:oleObj name="Equation" r:id="rId11" imgW="583947" imgH="19041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643" y="4472888"/>
                        <a:ext cx="990600" cy="319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3860"/>
              </p:ext>
            </p:extLst>
          </p:nvPr>
        </p:nvGraphicFramePr>
        <p:xfrm>
          <a:off x="4191000" y="189488"/>
          <a:ext cx="685800" cy="27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114" imgH="177646" progId="Equation.DSMT4">
                  <p:embed/>
                </p:oleObj>
              </mc:Choice>
              <mc:Fallback>
                <p:oleObj name="Equation" r:id="rId13" imgW="444114" imgH="17764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89488"/>
                        <a:ext cx="685800" cy="27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80907"/>
              </p:ext>
            </p:extLst>
          </p:nvPr>
        </p:nvGraphicFramePr>
        <p:xfrm>
          <a:off x="5334000" y="178076"/>
          <a:ext cx="685800" cy="29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13" imgH="190417" progId="Equation.DSMT4">
                  <p:embed/>
                </p:oleObj>
              </mc:Choice>
              <mc:Fallback>
                <p:oleObj name="Equation" r:id="rId15" imgW="431613" imgH="190417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8076"/>
                        <a:ext cx="685800" cy="298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629253"/>
              </p:ext>
            </p:extLst>
          </p:nvPr>
        </p:nvGraphicFramePr>
        <p:xfrm>
          <a:off x="3886200" y="617589"/>
          <a:ext cx="990600" cy="319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3947" imgH="190417" progId="Equation.DSMT4">
                  <p:embed/>
                </p:oleObj>
              </mc:Choice>
              <mc:Fallback>
                <p:oleObj name="Equation" r:id="rId17" imgW="583947" imgH="19041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17589"/>
                        <a:ext cx="990600" cy="319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611844"/>
              </p:ext>
            </p:extLst>
          </p:nvPr>
        </p:nvGraphicFramePr>
        <p:xfrm>
          <a:off x="3938180" y="1047750"/>
          <a:ext cx="1087353" cy="310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72808" imgH="190417" progId="Equation.DSMT4">
                  <p:embed/>
                </p:oleObj>
              </mc:Choice>
              <mc:Fallback>
                <p:oleObj name="Equation" r:id="rId19" imgW="672808" imgH="190417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180" y="1047750"/>
                        <a:ext cx="1087353" cy="310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24476"/>
              </p:ext>
            </p:extLst>
          </p:nvPr>
        </p:nvGraphicFramePr>
        <p:xfrm>
          <a:off x="4000093" y="1444490"/>
          <a:ext cx="952907" cy="317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45626" imgH="177646" progId="Equation.DSMT4">
                  <p:embed/>
                </p:oleObj>
              </mc:Choice>
              <mc:Fallback>
                <p:oleObj name="Equation" r:id="rId21" imgW="545626" imgH="17764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093" y="1444490"/>
                        <a:ext cx="952907" cy="317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788250"/>
              </p:ext>
            </p:extLst>
          </p:nvPr>
        </p:nvGraphicFramePr>
        <p:xfrm>
          <a:off x="4419600" y="1938202"/>
          <a:ext cx="2277684" cy="35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60160" imgH="228600" progId="Equation.DSMT4">
                  <p:embed/>
                </p:oleObj>
              </mc:Choice>
              <mc:Fallback>
                <p:oleObj name="Equation" r:id="rId23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19600" y="1938202"/>
                        <a:ext cx="2277684" cy="356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itle 1"/>
          <p:cNvSpPr txBox="1">
            <a:spLocks/>
          </p:cNvSpPr>
          <p:nvPr/>
        </p:nvSpPr>
        <p:spPr>
          <a:xfrm>
            <a:off x="3553096" y="2556508"/>
            <a:ext cx="3838306" cy="2109107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)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043663"/>
              </p:ext>
            </p:extLst>
          </p:nvPr>
        </p:nvGraphicFramePr>
        <p:xfrm>
          <a:off x="4229100" y="2658465"/>
          <a:ext cx="685800" cy="27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44114" imgH="177646" progId="Equation.DSMT4">
                  <p:embed/>
                </p:oleObj>
              </mc:Choice>
              <mc:Fallback>
                <p:oleObj name="Equation" r:id="rId25" imgW="444114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2658465"/>
                        <a:ext cx="685800" cy="27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148334"/>
              </p:ext>
            </p:extLst>
          </p:nvPr>
        </p:nvGraphicFramePr>
        <p:xfrm>
          <a:off x="5334000" y="2661060"/>
          <a:ext cx="685800" cy="29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31613" imgH="190417" progId="Equation.DSMT4">
                  <p:embed/>
                </p:oleObj>
              </mc:Choice>
              <mc:Fallback>
                <p:oleObj name="Equation" r:id="rId26" imgW="43161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61060"/>
                        <a:ext cx="685800" cy="298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130534"/>
              </p:ext>
            </p:extLst>
          </p:nvPr>
        </p:nvGraphicFramePr>
        <p:xfrm>
          <a:off x="3829590" y="3367832"/>
          <a:ext cx="1210495" cy="38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74364" imgH="253890" progId="Equation.DSMT4">
                  <p:embed/>
                </p:oleObj>
              </mc:Choice>
              <mc:Fallback>
                <p:oleObj name="Equation" r:id="rId27" imgW="774364" imgH="25389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590" y="3367832"/>
                        <a:ext cx="1210495" cy="388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629253"/>
              </p:ext>
            </p:extLst>
          </p:nvPr>
        </p:nvGraphicFramePr>
        <p:xfrm>
          <a:off x="3810000" y="3028950"/>
          <a:ext cx="990600" cy="319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83947" imgH="190417" progId="Equation.DSMT4">
                  <p:embed/>
                </p:oleObj>
              </mc:Choice>
              <mc:Fallback>
                <p:oleObj name="Equation" r:id="rId29" imgW="58394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28950"/>
                        <a:ext cx="990600" cy="319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704067"/>
              </p:ext>
            </p:extLst>
          </p:nvPr>
        </p:nvGraphicFramePr>
        <p:xfrm>
          <a:off x="3882521" y="3901754"/>
          <a:ext cx="876712" cy="2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45626" imgH="177646" progId="Equation.DSMT4">
                  <p:embed/>
                </p:oleObj>
              </mc:Choice>
              <mc:Fallback>
                <p:oleObj name="Equation" r:id="rId30" imgW="545626" imgH="177646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521" y="3901754"/>
                        <a:ext cx="876712" cy="292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974462"/>
              </p:ext>
            </p:extLst>
          </p:nvPr>
        </p:nvGraphicFramePr>
        <p:xfrm>
          <a:off x="4419600" y="4350476"/>
          <a:ext cx="2277684" cy="35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60160" imgH="228600" progId="Equation.DSMT4">
                  <p:embed/>
                </p:oleObj>
              </mc:Choice>
              <mc:Fallback>
                <p:oleObj name="Equation" r:id="rId32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19600" y="4350476"/>
                        <a:ext cx="2277684" cy="356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Flowchart: Alternate Process 44"/>
          <p:cNvSpPr/>
          <p:nvPr/>
        </p:nvSpPr>
        <p:spPr>
          <a:xfrm>
            <a:off x="7741920" y="18505"/>
            <a:ext cx="1371600" cy="609600"/>
          </a:xfrm>
          <a:prstGeom prst="flowChartAlternateProcess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46" name="Flowchart: Alternate Process 45"/>
          <p:cNvSpPr/>
          <p:nvPr/>
        </p:nvSpPr>
        <p:spPr>
          <a:xfrm>
            <a:off x="7741920" y="2567940"/>
            <a:ext cx="1371600" cy="609600"/>
          </a:xfrm>
          <a:prstGeom prst="flowChartAlternateProcess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151921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36" grpId="0" animBg="1"/>
      <p:bldP spid="45" grpId="0" animBg="1"/>
      <p:bldP spid="4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5"/>
          <p:cNvGrpSpPr>
            <a:grpSpLocks/>
          </p:cNvGrpSpPr>
          <p:nvPr/>
        </p:nvGrpSpPr>
        <p:grpSpPr bwMode="auto">
          <a:xfrm>
            <a:off x="88944" y="1252265"/>
            <a:ext cx="3073357" cy="2206175"/>
            <a:chOff x="1146065" y="1735880"/>
            <a:chExt cx="3994719" cy="3945680"/>
          </a:xfrm>
        </p:grpSpPr>
        <p:sp>
          <p:nvSpPr>
            <p:cNvPr id="3" name="Cube 2"/>
            <p:cNvSpPr/>
            <p:nvPr/>
          </p:nvSpPr>
          <p:spPr>
            <a:xfrm>
              <a:off x="1146065" y="3624160"/>
              <a:ext cx="2057400" cy="2057400"/>
            </a:xfrm>
            <a:prstGeom prst="cube">
              <a:avLst>
                <a:gd name="adj" fmla="val 11565"/>
              </a:avLst>
            </a:prstGeom>
            <a:gradFill rotWithShape="1">
              <a:gsLst>
                <a:gs pos="0">
                  <a:srgbClr val="475A8D">
                    <a:shade val="51000"/>
                    <a:satMod val="130000"/>
                  </a:srgbClr>
                </a:gs>
                <a:gs pos="80000">
                  <a:srgbClr val="475A8D">
                    <a:shade val="93000"/>
                    <a:satMod val="130000"/>
                  </a:srgbClr>
                </a:gs>
                <a:gs pos="100000">
                  <a:srgbClr val="475A8D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PH" sz="2800" b="1" kern="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VỀ</a:t>
              </a:r>
            </a:p>
          </p:txBody>
        </p:sp>
        <p:sp>
          <p:nvSpPr>
            <p:cNvPr id="4" name="Cube 3"/>
            <p:cNvSpPr/>
            <p:nvPr/>
          </p:nvSpPr>
          <p:spPr>
            <a:xfrm>
              <a:off x="3054130" y="3586992"/>
              <a:ext cx="2057400" cy="2057400"/>
            </a:xfrm>
            <a:prstGeom prst="cube">
              <a:avLst>
                <a:gd name="adj" fmla="val 11565"/>
              </a:avLst>
            </a:prstGeom>
            <a:gradFill rotWithShape="1">
              <a:gsLst>
                <a:gs pos="0">
                  <a:srgbClr val="84AA33">
                    <a:shade val="51000"/>
                    <a:satMod val="130000"/>
                  </a:srgbClr>
                </a:gs>
                <a:gs pos="80000">
                  <a:srgbClr val="84AA33">
                    <a:shade val="93000"/>
                    <a:satMod val="130000"/>
                  </a:srgbClr>
                </a:gs>
                <a:gs pos="100000">
                  <a:srgbClr val="84AA33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PH" sz="2800" b="1" ker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NHÀ</a:t>
              </a:r>
              <a:endParaRPr lang="en-PH" sz="2800" b="1" kern="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endParaRPr>
            </a:p>
          </p:txBody>
        </p:sp>
        <p:sp>
          <p:nvSpPr>
            <p:cNvPr id="5" name="Cube 4"/>
            <p:cNvSpPr/>
            <p:nvPr/>
          </p:nvSpPr>
          <p:spPr>
            <a:xfrm>
              <a:off x="1170537" y="1752599"/>
              <a:ext cx="2057400" cy="2057400"/>
            </a:xfrm>
            <a:prstGeom prst="cube">
              <a:avLst>
                <a:gd name="adj" fmla="val 11565"/>
              </a:avLst>
            </a:prstGeom>
            <a:gradFill rotWithShape="1">
              <a:gsLst>
                <a:gs pos="0">
                  <a:srgbClr val="FEB80A">
                    <a:shade val="51000"/>
                    <a:satMod val="130000"/>
                  </a:srgbClr>
                </a:gs>
                <a:gs pos="80000">
                  <a:srgbClr val="FEB80A">
                    <a:shade val="93000"/>
                    <a:satMod val="130000"/>
                  </a:srgbClr>
                </a:gs>
                <a:gs pos="100000">
                  <a:srgbClr val="FEB80A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solidFill>
                <a:srgbClr val="FEB80A">
                  <a:shade val="95000"/>
                  <a:satMod val="105000"/>
                </a:srgbClr>
              </a:solidFill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PH" sz="2800" b="1" kern="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HƯỚNG</a:t>
              </a:r>
            </a:p>
          </p:txBody>
        </p:sp>
        <p:sp>
          <p:nvSpPr>
            <p:cNvPr id="6" name="Cube 5"/>
            <p:cNvSpPr/>
            <p:nvPr/>
          </p:nvSpPr>
          <p:spPr>
            <a:xfrm>
              <a:off x="3083384" y="1735880"/>
              <a:ext cx="2057400" cy="2057400"/>
            </a:xfrm>
            <a:prstGeom prst="cube">
              <a:avLst>
                <a:gd name="adj" fmla="val 11565"/>
              </a:avLst>
            </a:prstGeom>
            <a:gradFill rotWithShape="1">
              <a:gsLst>
                <a:gs pos="0">
                  <a:srgbClr val="C32D2E">
                    <a:shade val="51000"/>
                    <a:satMod val="130000"/>
                  </a:srgbClr>
                </a:gs>
                <a:gs pos="80000">
                  <a:srgbClr val="C32D2E">
                    <a:shade val="93000"/>
                    <a:satMod val="130000"/>
                  </a:srgbClr>
                </a:gs>
                <a:gs pos="100000">
                  <a:srgbClr val="C32D2E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PH" sz="2800" b="1" kern="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DẪN</a:t>
              </a:r>
            </a:p>
          </p:txBody>
        </p:sp>
      </p:grpSp>
      <p:sp>
        <p:nvSpPr>
          <p:cNvPr id="7" name="Rectangle 6"/>
          <p:cNvSpPr/>
          <p:nvPr/>
        </p:nvSpPr>
        <p:spPr>
          <a:xfrm>
            <a:off x="3314701" y="1261900"/>
            <a:ext cx="5791200" cy="2185214"/>
          </a:xfrm>
          <a:prstGeom prst="rect">
            <a:avLst/>
          </a:prstGeom>
          <a:solidFill>
            <a:srgbClr val="92D050"/>
          </a:solidFill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: 1,2 – SGK – Tr87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7067590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Nhóm 4"/>
          <p:cNvGrpSpPr>
            <a:grpSpLocks/>
          </p:cNvGrpSpPr>
          <p:nvPr/>
        </p:nvGrpSpPr>
        <p:grpSpPr bwMode="auto">
          <a:xfrm>
            <a:off x="2209800" y="401565"/>
            <a:ext cx="6034088" cy="2332435"/>
            <a:chOff x="2301086" y="1803472"/>
            <a:chExt cx="6526700" cy="3363967"/>
          </a:xfrm>
        </p:grpSpPr>
        <p:sp>
          <p:nvSpPr>
            <p:cNvPr id="2" name="Hình chữ nhật 1"/>
            <p:cNvSpPr/>
            <p:nvPr/>
          </p:nvSpPr>
          <p:spPr bwMode="auto">
            <a:xfrm rot="21122553">
              <a:off x="2301086" y="1803472"/>
              <a:ext cx="6526700" cy="3363967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254000" dist="127000" dir="18600000" algn="b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4D4D4D"/>
                </a:solidFill>
                <a:latin typeface="Arial" pitchFamily="34" charset="0"/>
                <a:cs typeface="Arial" charset="0"/>
              </a:endParaRPr>
            </a:p>
          </p:txBody>
        </p:sp>
        <p:sp>
          <p:nvSpPr>
            <p:cNvPr id="42" name="Hình chữ nhật 41"/>
            <p:cNvSpPr/>
            <p:nvPr/>
          </p:nvSpPr>
          <p:spPr bwMode="auto">
            <a:xfrm rot="21122553">
              <a:off x="2465928" y="1995797"/>
              <a:ext cx="6200451" cy="297416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38100">
              <a:solidFill>
                <a:schemeClr val="accent1">
                  <a:lumMod val="75000"/>
                </a:schemeClr>
              </a:solidFill>
              <a:prstDash val="dash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4D4D4D"/>
                </a:solidFill>
                <a:latin typeface="Arial" pitchFamily="34" charset="0"/>
                <a:cs typeface="Arial" charset="0"/>
              </a:endParaRPr>
            </a:p>
          </p:txBody>
        </p:sp>
        <p:sp>
          <p:nvSpPr>
            <p:cNvPr id="8202" name="WordArt 3"/>
            <p:cNvSpPr>
              <a:spLocks noChangeArrowheads="1" noChangeShapeType="1" noTextEdit="1"/>
            </p:cNvSpPr>
            <p:nvPr/>
          </p:nvSpPr>
          <p:spPr bwMode="gray">
            <a:xfrm rot="156345">
              <a:off x="2804727" y="2768896"/>
              <a:ext cx="5522850" cy="142796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5400" b="1" kern="10" dirty="0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004D86"/>
                  </a:solidFill>
                  <a:effectLst>
                    <a:outerShdw dist="71842" dir="2700000" algn="ctr" rotWithShape="0">
                      <a:srgbClr val="DD6705">
                        <a:alpha val="50000"/>
                      </a:srgbClr>
                    </a:outerShdw>
                  </a:effectLst>
                  <a:latin typeface="Verdana"/>
                  <a:ea typeface="Verdana"/>
                  <a:cs typeface="Verdana"/>
                </a:rPr>
                <a:t>Cảm ơn</a:t>
              </a:r>
              <a:r>
                <a:rPr lang="en-US" sz="5400" b="1" kern="10" dirty="0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004D86"/>
                  </a:solidFill>
                  <a:effectLst>
                    <a:outerShdw dist="71842" dir="2700000" algn="ctr" rotWithShape="0">
                      <a:srgbClr val="DD6705">
                        <a:alpha val="50000"/>
                      </a:srgbClr>
                    </a:outerShdw>
                  </a:effectLst>
                  <a:latin typeface="Verdana"/>
                  <a:ea typeface="Verdana"/>
                  <a:cs typeface="Verdana"/>
                </a:rPr>
                <a:t> </a:t>
              </a:r>
              <a:r>
                <a:rPr lang="en-US" sz="5400" b="1" kern="10" dirty="0" err="1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004D86"/>
                  </a:solidFill>
                  <a:effectLst>
                    <a:outerShdw dist="71842" dir="2700000" algn="ctr" rotWithShape="0">
                      <a:srgbClr val="DD6705">
                        <a:alpha val="50000"/>
                      </a:srgbClr>
                    </a:outerShdw>
                  </a:effectLst>
                  <a:latin typeface="Verdana"/>
                  <a:ea typeface="Verdana"/>
                  <a:cs typeface="Verdana"/>
                </a:rPr>
                <a:t>quý</a:t>
              </a:r>
              <a:r>
                <a:rPr lang="en-US" sz="5400" b="1" kern="10" dirty="0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004D86"/>
                  </a:solidFill>
                  <a:effectLst>
                    <a:outerShdw dist="71842" dir="2700000" algn="ctr" rotWithShape="0">
                      <a:srgbClr val="DD6705">
                        <a:alpha val="50000"/>
                      </a:srgbClr>
                    </a:outerShdw>
                  </a:effectLst>
                  <a:latin typeface="Verdana"/>
                  <a:ea typeface="Verdana"/>
                  <a:cs typeface="Verdana"/>
                </a:rPr>
                <a:t> </a:t>
              </a:r>
              <a:r>
                <a:rPr lang="en-US" sz="5400" b="1" kern="10" dirty="0" err="1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004D86"/>
                  </a:solidFill>
                  <a:effectLst>
                    <a:outerShdw dist="71842" dir="2700000" algn="ctr" rotWithShape="0">
                      <a:srgbClr val="DD6705">
                        <a:alpha val="50000"/>
                      </a:srgbClr>
                    </a:outerShdw>
                  </a:effectLst>
                  <a:latin typeface="Verdana"/>
                  <a:ea typeface="Verdana"/>
                  <a:cs typeface="Verdana"/>
                </a:rPr>
                <a:t>thầy</a:t>
              </a:r>
              <a:r>
                <a:rPr lang="en-US" sz="5400" b="1" kern="10" dirty="0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004D86"/>
                  </a:solidFill>
                  <a:effectLst>
                    <a:outerShdw dist="71842" dir="2700000" algn="ctr" rotWithShape="0">
                      <a:srgbClr val="DD6705">
                        <a:alpha val="50000"/>
                      </a:srgbClr>
                    </a:outerShdw>
                  </a:effectLst>
                  <a:latin typeface="Verdana"/>
                  <a:ea typeface="Verdana"/>
                  <a:cs typeface="Verdana"/>
                </a:rPr>
                <a:t> </a:t>
              </a:r>
              <a:r>
                <a:rPr lang="en-US" sz="5400" b="1" kern="10" dirty="0" err="1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004D86"/>
                  </a:solidFill>
                  <a:effectLst>
                    <a:outerShdw dist="71842" dir="2700000" algn="ctr" rotWithShape="0">
                      <a:srgbClr val="DD6705">
                        <a:alpha val="50000"/>
                      </a:srgbClr>
                    </a:outerShdw>
                  </a:effectLst>
                  <a:latin typeface="Verdana"/>
                  <a:ea typeface="Verdana"/>
                  <a:cs typeface="Verdana"/>
                </a:rPr>
                <a:t>cô</a:t>
              </a:r>
              <a:r>
                <a:rPr lang="en-US" sz="5400" b="1" kern="10" dirty="0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004D86"/>
                  </a:solidFill>
                  <a:effectLst>
                    <a:outerShdw dist="71842" dir="2700000" algn="ctr" rotWithShape="0">
                      <a:srgbClr val="DD6705">
                        <a:alpha val="50000"/>
                      </a:srgbClr>
                    </a:outerShdw>
                  </a:effectLst>
                  <a:latin typeface="Verdana"/>
                  <a:ea typeface="Verdana"/>
                  <a:cs typeface="Verdana"/>
                </a:rPr>
                <a:t> </a:t>
              </a:r>
              <a:r>
                <a:rPr lang="en-US" sz="5400" b="1" kern="10" dirty="0" err="1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004D86"/>
                  </a:solidFill>
                  <a:effectLst>
                    <a:outerShdw dist="71842" dir="2700000" algn="ctr" rotWithShape="0">
                      <a:srgbClr val="DD6705">
                        <a:alpha val="50000"/>
                      </a:srgbClr>
                    </a:outerShdw>
                  </a:effectLst>
                  <a:latin typeface="Verdana"/>
                  <a:ea typeface="Verdana"/>
                  <a:cs typeface="Verdana"/>
                </a:rPr>
                <a:t>giáo</a:t>
              </a:r>
              <a:r>
                <a:rPr lang="vi-VN" sz="5400" b="1" kern="10" dirty="0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004D86"/>
                  </a:solidFill>
                  <a:effectLst>
                    <a:outerShdw dist="71842" dir="2700000" algn="ctr" rotWithShape="0">
                      <a:srgbClr val="DD6705">
                        <a:alpha val="50000"/>
                      </a:srgbClr>
                    </a:outerShdw>
                  </a:effectLst>
                  <a:latin typeface="Verdana"/>
                  <a:ea typeface="Verdana"/>
                  <a:cs typeface="Verdana"/>
                </a:rPr>
                <a:t>!</a:t>
              </a:r>
              <a:endParaRPr lang="en-US" sz="5400" b="1" kern="10" dirty="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004D86"/>
                </a:solidFill>
                <a:effectLst>
                  <a:outerShdw dist="71842" dir="2700000" algn="ctr" rotWithShape="0">
                    <a:srgbClr val="DD6705">
                      <a:alpha val="50000"/>
                    </a:srgbClr>
                  </a:outerShdw>
                </a:effectLst>
                <a:latin typeface="Verdana"/>
                <a:ea typeface="Verdana"/>
                <a:cs typeface="Verdana"/>
              </a:endParaRPr>
            </a:p>
          </p:txBody>
        </p:sp>
      </p:grpSp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00400" y="2878282"/>
            <a:ext cx="5105400" cy="2131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8632472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05590"/>
            <a:ext cx="4114800" cy="609600"/>
          </a:xfrm>
          <a:prstGeom prst="rect">
            <a:avLst/>
          </a:prstGeom>
          <a:noFill/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9" t="2545" r="4251" b="14909"/>
          <a:stretch/>
        </p:blipFill>
        <p:spPr bwMode="auto">
          <a:xfrm>
            <a:off x="2438400" y="1047750"/>
            <a:ext cx="4114800" cy="1905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5"/>
          <p:cNvSpPr/>
          <p:nvPr/>
        </p:nvSpPr>
        <p:spPr>
          <a:xfrm>
            <a:off x="76200" y="3562350"/>
            <a:ext cx="8763001" cy="6096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          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7386"/>
              </p:ext>
            </p:extLst>
          </p:nvPr>
        </p:nvGraphicFramePr>
        <p:xfrm>
          <a:off x="2529841" y="3708400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317160" progId="Equation.DSMT4">
                  <p:embed/>
                </p:oleObj>
              </mc:Choice>
              <mc:Fallback>
                <p:oleObj name="Equation" r:id="rId3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9841" y="3708400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108265"/>
              </p:ext>
            </p:extLst>
          </p:nvPr>
        </p:nvGraphicFramePr>
        <p:xfrm>
          <a:off x="4038600" y="3708400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317160" progId="Equation.DSMT4">
                  <p:embed/>
                </p:oleObj>
              </mc:Choice>
              <mc:Fallback>
                <p:oleObj name="Equation" r:id="rId5" imgW="1269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3708400"/>
                        <a:ext cx="1270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8" name="Picture 2" descr="Tổng Hợp] 909+ hình ảnh suy nghĩ rối bời dễ thương nhất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82335"/>
            <a:ext cx="16002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0" name="Picture 4" descr="Digit 30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2175" y="1791788"/>
            <a:ext cx="1901825" cy="1045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625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97031"/>
            <a:ext cx="8915400" cy="13240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TRƯỜNG HỢP BẰNG NHAU CẠNH-GÓC-CẠNH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g.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9" y="1569725"/>
            <a:ext cx="3048000" cy="224571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3056708" y="1545232"/>
            <a:ext cx="5858691" cy="338871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C</a:t>
            </a:r>
          </a:p>
          <a:p>
            <a:pPr algn="just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C</a:t>
            </a:r>
          </a:p>
          <a:p>
            <a:pPr algn="just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B</a:t>
            </a:r>
          </a:p>
        </p:txBody>
      </p:sp>
    </p:spTree>
    <p:extLst>
      <p:ext uri="{BB962C8B-B14F-4D97-AF65-F5344CB8AC3E}">
        <p14:creationId xmlns:p14="http://schemas.microsoft.com/office/powerpoint/2010/main" val="67625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197030"/>
            <a:ext cx="8915400" cy="13079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ô li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                                                         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237011"/>
              </p:ext>
            </p:extLst>
          </p:nvPr>
        </p:nvGraphicFramePr>
        <p:xfrm>
          <a:off x="274318" y="956309"/>
          <a:ext cx="457200" cy="27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317160" progId="Equation.DSMT4">
                  <p:embed/>
                </p:oleObj>
              </mc:Choice>
              <mc:Fallback>
                <p:oleObj name="Equation" r:id="rId2" imgW="520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318" y="956309"/>
                        <a:ext cx="457200" cy="278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449111"/>
              </p:ext>
            </p:extLst>
          </p:nvPr>
        </p:nvGraphicFramePr>
        <p:xfrm>
          <a:off x="1256201" y="971550"/>
          <a:ext cx="7239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317160" progId="Equation.DSMT4">
                  <p:embed/>
                </p:oleObj>
              </mc:Choice>
              <mc:Fallback>
                <p:oleObj name="Equation" r:id="rId4" imgW="723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6201" y="971550"/>
                        <a:ext cx="72390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/>
          <p:nvPr/>
        </p:nvPicPr>
        <p:blipFill rotWithShape="1">
          <a:blip r:embed="rId6"/>
          <a:srcRect l="8761" t="27916" r="57724" b="16799"/>
          <a:stretch/>
        </p:blipFill>
        <p:spPr bwMode="auto">
          <a:xfrm>
            <a:off x="1143000" y="1545232"/>
            <a:ext cx="2133600" cy="338871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5791200" y="1545232"/>
            <a:ext cx="3124200" cy="338871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29746" y="2190750"/>
            <a:ext cx="2252254" cy="1447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212851"/>
              </p:ext>
            </p:extLst>
          </p:nvPr>
        </p:nvGraphicFramePr>
        <p:xfrm>
          <a:off x="6019800" y="2419350"/>
          <a:ext cx="254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9800" imgH="317160" progId="Equation.DSMT4">
                  <p:embed/>
                </p:oleObj>
              </mc:Choice>
              <mc:Fallback>
                <p:oleObj name="Equation" r:id="rId7" imgW="2539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9800" y="2419350"/>
                        <a:ext cx="2540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542335"/>
              </p:ext>
            </p:extLst>
          </p:nvPr>
        </p:nvGraphicFramePr>
        <p:xfrm>
          <a:off x="6496050" y="1862138"/>
          <a:ext cx="158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317160" progId="Equation.DSMT4">
                  <p:embed/>
                </p:oleObj>
              </mc:Choice>
              <mc:Fallback>
                <p:oleObj name="Equation" r:id="rId9" imgW="1587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96050" y="1862138"/>
                        <a:ext cx="158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25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709" y="874956"/>
            <a:ext cx="5418909" cy="212188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39188" y="86284"/>
            <a:ext cx="2872739" cy="6096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(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4572000" y="1100837"/>
            <a:ext cx="4419600" cy="40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146762" y="285750"/>
            <a:ext cx="0" cy="1295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437014" y="229977"/>
            <a:ext cx="72281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495797" y="1104904"/>
            <a:ext cx="72281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L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366919"/>
              </p:ext>
            </p:extLst>
          </p:nvPr>
        </p:nvGraphicFramePr>
        <p:xfrm>
          <a:off x="5582194" y="658953"/>
          <a:ext cx="3409406" cy="439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369" imgH="266584" progId="Equation.DSMT4">
                  <p:embed/>
                </p:oleObj>
              </mc:Choice>
              <mc:Fallback>
                <p:oleObj name="Equation" r:id="rId3" imgW="2145369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194" y="658953"/>
                        <a:ext cx="3409406" cy="439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023597"/>
              </p:ext>
            </p:extLst>
          </p:nvPr>
        </p:nvGraphicFramePr>
        <p:xfrm>
          <a:off x="5593078" y="1216337"/>
          <a:ext cx="2407922" cy="35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400" imgH="190500" progId="Equation.DSMT4">
                  <p:embed/>
                </p:oleObj>
              </mc:Choice>
              <mc:Fallback>
                <p:oleObj name="Equation" r:id="rId5" imgW="12954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078" y="1216337"/>
                        <a:ext cx="2407922" cy="3541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08856" y="3291872"/>
            <a:ext cx="5606144" cy="17399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463120"/>
              </p:ext>
            </p:extLst>
          </p:nvPr>
        </p:nvGraphicFramePr>
        <p:xfrm>
          <a:off x="712289" y="3409950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317160" progId="Equation.DSMT4">
                  <p:embed/>
                </p:oleObj>
              </mc:Choice>
              <mc:Fallback>
                <p:oleObj name="Equation" r:id="rId7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2289" y="3409950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242909"/>
              </p:ext>
            </p:extLst>
          </p:nvPr>
        </p:nvGraphicFramePr>
        <p:xfrm>
          <a:off x="2133600" y="3409950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720" imgH="317160" progId="Equation.DSMT4">
                  <p:embed/>
                </p:oleObj>
              </mc:Choice>
              <mc:Fallback>
                <p:oleObj name="Equation" r:id="rId9" imgW="1269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3409950"/>
                        <a:ext cx="1270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42214"/>
              </p:ext>
            </p:extLst>
          </p:nvPr>
        </p:nvGraphicFramePr>
        <p:xfrm>
          <a:off x="197030" y="3790950"/>
          <a:ext cx="34099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45369" imgH="266584" progId="Equation.DSMT4">
                  <p:embed/>
                </p:oleObj>
              </mc:Choice>
              <mc:Fallback>
                <p:oleObj name="Equation" r:id="rId11" imgW="2145369" imgH="26658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30" y="3790950"/>
                        <a:ext cx="34099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919320"/>
              </p:ext>
            </p:extLst>
          </p:nvPr>
        </p:nvGraphicFramePr>
        <p:xfrm>
          <a:off x="1312863" y="4253294"/>
          <a:ext cx="32591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228600" progId="Equation.DSMT4">
                  <p:embed/>
                </p:oleObj>
              </mc:Choice>
              <mc:Fallback>
                <p:oleObj name="Equation" r:id="rId12" imgW="17524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253294"/>
                        <a:ext cx="32591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159824" y="229977"/>
            <a:ext cx="3984176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’B’C’ </a:t>
            </a:r>
          </a:p>
        </p:txBody>
      </p:sp>
    </p:spTree>
    <p:extLst>
      <p:ext uri="{BB962C8B-B14F-4D97-AF65-F5344CB8AC3E}">
        <p14:creationId xmlns:p14="http://schemas.microsoft.com/office/powerpoint/2010/main" val="67625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8" grpId="0" animBg="1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0" descr="Digit 18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3496"/>
            <a:ext cx="1409700" cy="774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9189" y="86284"/>
            <a:ext cx="1561011" cy="609600"/>
          </a:xfrm>
          <a:prstGeom prst="rect">
            <a:avLst/>
          </a:prstGeom>
          <a:noFill/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</a:p>
        </p:txBody>
      </p:sp>
      <p:sp>
        <p:nvSpPr>
          <p:cNvPr id="5" name="Rectangle 4"/>
          <p:cNvSpPr/>
          <p:nvPr/>
        </p:nvSpPr>
        <p:spPr>
          <a:xfrm>
            <a:off x="1600199" y="86284"/>
            <a:ext cx="7529945" cy="102464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89" y="1020118"/>
            <a:ext cx="4151811" cy="1871663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7235" y="1020115"/>
            <a:ext cx="5181600" cy="1871663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108856" y="3291872"/>
            <a:ext cx="4310744" cy="17399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441372" y="3291872"/>
            <a:ext cx="4667795" cy="17399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577277"/>
              </p:ext>
            </p:extLst>
          </p:nvPr>
        </p:nvGraphicFramePr>
        <p:xfrm>
          <a:off x="767442" y="3383824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17160" progId="Equation.DSMT4">
                  <p:embed/>
                </p:oleObj>
              </mc:Choice>
              <mc:Fallback>
                <p:oleObj name="Equation" r:id="rId5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7442" y="3383824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50710"/>
              </p:ext>
            </p:extLst>
          </p:nvPr>
        </p:nvGraphicFramePr>
        <p:xfrm>
          <a:off x="2262051" y="3409950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291960" progId="Equation.DSMT4">
                  <p:embed/>
                </p:oleObj>
              </mc:Choice>
              <mc:Fallback>
                <p:oleObj name="Equation" r:id="rId7" imgW="977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2051" y="3409950"/>
                        <a:ext cx="977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843267"/>
              </p:ext>
            </p:extLst>
          </p:nvPr>
        </p:nvGraphicFramePr>
        <p:xfrm>
          <a:off x="4394200" y="23622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336960" progId="Equation.DSMT4">
                  <p:embed/>
                </p:oleObj>
              </mc:Choice>
              <mc:Fallback>
                <p:oleObj name="Equation" r:id="rId9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69100"/>
              </p:ext>
            </p:extLst>
          </p:nvPr>
        </p:nvGraphicFramePr>
        <p:xfrm>
          <a:off x="184694" y="3748377"/>
          <a:ext cx="386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60640" imgH="444240" progId="Equation.DSMT4">
                  <p:embed/>
                </p:oleObj>
              </mc:Choice>
              <mc:Fallback>
                <p:oleObj name="Equation" r:id="rId11" imgW="3860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694" y="3748377"/>
                        <a:ext cx="3860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266851"/>
              </p:ext>
            </p:extLst>
          </p:nvPr>
        </p:nvGraphicFramePr>
        <p:xfrm>
          <a:off x="1171488" y="4254500"/>
          <a:ext cx="317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4840" imgH="393480" progId="Equation.DSMT4">
                  <p:embed/>
                </p:oleObj>
              </mc:Choice>
              <mc:Fallback>
                <p:oleObj name="Equation" r:id="rId13" imgW="317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71488" y="4254500"/>
                        <a:ext cx="3175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024905"/>
              </p:ext>
            </p:extLst>
          </p:nvPr>
        </p:nvGraphicFramePr>
        <p:xfrm>
          <a:off x="5030652" y="3364048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41120" imgH="304560" progId="Equation.DSMT4">
                  <p:embed/>
                </p:oleObj>
              </mc:Choice>
              <mc:Fallback>
                <p:oleObj name="Equation" r:id="rId15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30652" y="3364048"/>
                        <a:ext cx="1041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3734"/>
              </p:ext>
            </p:extLst>
          </p:nvPr>
        </p:nvGraphicFramePr>
        <p:xfrm>
          <a:off x="6484938" y="3346450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4400" imgH="393480" progId="Equation.DSMT4">
                  <p:embed/>
                </p:oleObj>
              </mc:Choice>
              <mc:Fallback>
                <p:oleObj name="Equation" r:id="rId17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84938" y="3346450"/>
                        <a:ext cx="914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18942"/>
              </p:ext>
            </p:extLst>
          </p:nvPr>
        </p:nvGraphicFramePr>
        <p:xfrm>
          <a:off x="4591050" y="3744913"/>
          <a:ext cx="372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720960" imgH="469800" progId="Equation.DSMT4">
                  <p:embed/>
                </p:oleObj>
              </mc:Choice>
              <mc:Fallback>
                <p:oleObj name="Equation" r:id="rId19" imgW="3720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91050" y="3744913"/>
                        <a:ext cx="3721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27569"/>
              </p:ext>
            </p:extLst>
          </p:nvPr>
        </p:nvGraphicFramePr>
        <p:xfrm>
          <a:off x="5572130" y="4231414"/>
          <a:ext cx="320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200400" imgH="393480" progId="Equation.DSMT4">
                  <p:embed/>
                </p:oleObj>
              </mc:Choice>
              <mc:Fallback>
                <p:oleObj name="Equation" r:id="rId21" imgW="32004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0" y="4231414"/>
                        <a:ext cx="320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8" descr="Think, Pair, Share – phương pháp học tốt cho nhóm trẻ - CTH EDU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1303" y="695884"/>
            <a:ext cx="940538" cy="937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625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9189" y="86283"/>
                <a:ext cx="9104811" cy="2464633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b="1" u="sng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u="sng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2: 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ể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í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𝑀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𝑁</m:t>
                    </m:r>
                  </m:oMath>
                </a14:m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ở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ía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ốc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ảo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í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𝑂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𝐵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goài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ốc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ảo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𝑂</m:t>
                    </m:r>
                  </m:oMath>
                </a14:m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MN khoảng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𝑂</m:t>
                    </m:r>
                  </m:oMath>
                </a14:m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𝐴𝑀</m:t>
                    </m:r>
                  </m:oMath>
                </a14:m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       </a:t>
                </a:r>
              </a:p>
              <a:p>
                <a:pPr algn="just"/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ỏi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í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𝑀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𝑁</m:t>
                    </m:r>
                  </m:oMath>
                </a14:m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iêu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ét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9" y="86283"/>
                <a:ext cx="9104811" cy="2464633"/>
              </a:xfrm>
              <a:prstGeom prst="rect">
                <a:avLst/>
              </a:prstGeom>
              <a:blipFill rotWithShape="1">
                <a:blip r:embed="rId3"/>
                <a:stretch>
                  <a:fillRect l="-1202" r="-1268" b="-1716"/>
                </a:stretch>
              </a:blip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4593771" y="2657401"/>
            <a:ext cx="4386151" cy="150584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MN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/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MN, AB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265395"/>
              </p:ext>
            </p:extLst>
          </p:nvPr>
        </p:nvGraphicFramePr>
        <p:xfrm>
          <a:off x="6019800" y="1581150"/>
          <a:ext cx="166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317160" progId="Equation.DSMT4">
                  <p:embed/>
                </p:oleObj>
              </mc:Choice>
              <mc:Fallback>
                <p:oleObj name="Equation" r:id="rId4" imgW="1663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9800" y="1581150"/>
                        <a:ext cx="1663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550916"/>
            <a:ext cx="4572000" cy="2459234"/>
          </a:xfrm>
          <a:prstGeom prst="rect">
            <a:avLst/>
          </a:prstGeom>
          <a:noFill/>
          <a:ln>
            <a:noFill/>
          </a:ln>
        </p:spPr>
      </p:pic>
      <p:sp>
        <p:nvSpPr>
          <p:cNvPr id="46" name="Rectangle 45"/>
          <p:cNvSpPr/>
          <p:nvPr/>
        </p:nvSpPr>
        <p:spPr>
          <a:xfrm>
            <a:off x="4591594" y="4365717"/>
            <a:ext cx="4386151" cy="6096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11257"/>
              </p:ext>
            </p:extLst>
          </p:nvPr>
        </p:nvGraphicFramePr>
        <p:xfrm>
          <a:off x="5029200" y="4113532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317160" progId="Equation.DSMT4">
                  <p:embed/>
                </p:oleObj>
              </mc:Choice>
              <mc:Fallback>
                <p:oleObj name="Equation" r:id="rId7" imgW="10792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9200" y="4113532"/>
                        <a:ext cx="1079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096835"/>
              </p:ext>
            </p:extLst>
          </p:nvPr>
        </p:nvGraphicFramePr>
        <p:xfrm>
          <a:off x="6666411" y="4113532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317160" progId="Equation.DSMT4">
                  <p:embed/>
                </p:oleObj>
              </mc:Choice>
              <mc:Fallback>
                <p:oleObj name="Equation" r:id="rId9" imgW="952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66411" y="4113532"/>
                        <a:ext cx="952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8902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682"/>
            <a:ext cx="3657600" cy="217526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3886201" y="209550"/>
            <a:ext cx="5054534" cy="3352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GB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(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(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(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MN=AB=700m</a:t>
            </a:r>
          </a:p>
          <a:p>
            <a:endParaRPr lang="en-GB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307410"/>
              </p:ext>
            </p:extLst>
          </p:nvPr>
        </p:nvGraphicFramePr>
        <p:xfrm>
          <a:off x="4655087" y="244383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17160" progId="Equation.DSMT4">
                  <p:embed/>
                </p:oleObj>
              </mc:Choice>
              <mc:Fallback>
                <p:oleObj name="Equation" r:id="rId3" imgW="952200" imgH="31716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087" y="244383"/>
                        <a:ext cx="952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78634"/>
              </p:ext>
            </p:extLst>
          </p:nvPr>
        </p:nvGraphicFramePr>
        <p:xfrm>
          <a:off x="6197866" y="257945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317160" progId="Equation.DSMT4">
                  <p:embed/>
                </p:oleObj>
              </mc:Choice>
              <mc:Fallback>
                <p:oleObj name="Equation" r:id="rId5" imgW="1079280" imgH="31716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866" y="257945"/>
                        <a:ext cx="1079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884769"/>
              </p:ext>
            </p:extLst>
          </p:nvPr>
        </p:nvGraphicFramePr>
        <p:xfrm>
          <a:off x="4221429" y="690698"/>
          <a:ext cx="15494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60160" imgH="317160" progId="Equation.DSMT4">
                  <p:embed/>
                </p:oleObj>
              </mc:Choice>
              <mc:Fallback>
                <p:oleObj name="Equation" r:id="rId7" imgW="146016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429" y="690698"/>
                        <a:ext cx="1549400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764862"/>
              </p:ext>
            </p:extLst>
          </p:nvPr>
        </p:nvGraphicFramePr>
        <p:xfrm>
          <a:off x="4047722" y="958395"/>
          <a:ext cx="20859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920" imgH="253800" progId="Equation.DSMT4">
                  <p:embed/>
                </p:oleObj>
              </mc:Choice>
              <mc:Fallback>
                <p:oleObj name="Equation" r:id="rId9" imgW="101592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722" y="958395"/>
                        <a:ext cx="208597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071635"/>
              </p:ext>
            </p:extLst>
          </p:nvPr>
        </p:nvGraphicFramePr>
        <p:xfrm>
          <a:off x="4143777" y="1545272"/>
          <a:ext cx="14811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0" imgH="317160" progId="Equation.DSMT4">
                  <p:embed/>
                </p:oleObj>
              </mc:Choice>
              <mc:Fallback>
                <p:oleObj name="Equation" r:id="rId11" imgW="1396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777" y="1545272"/>
                        <a:ext cx="1481137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097750"/>
              </p:ext>
            </p:extLst>
          </p:nvPr>
        </p:nvGraphicFramePr>
        <p:xfrm>
          <a:off x="4782931" y="1936024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76360" imgH="393480" progId="Equation.DSMT4">
                  <p:embed/>
                </p:oleObj>
              </mc:Choice>
              <mc:Fallback>
                <p:oleObj name="Equation" r:id="rId13" imgW="327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931" y="1936024"/>
                        <a:ext cx="327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Explosion 2 14"/>
          <p:cNvSpPr/>
          <p:nvPr/>
        </p:nvSpPr>
        <p:spPr>
          <a:xfrm>
            <a:off x="304800" y="2550916"/>
            <a:ext cx="5105400" cy="2078234"/>
          </a:xfrm>
          <a:prstGeom prst="irregularSeal2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y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" name="Picture 33" descr="Digit 120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5491" y="3891426"/>
            <a:ext cx="2076996" cy="1141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625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1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owerpoint-template">
  <a:themeElements>
    <a:clrScheme name="powerpoint-template-24 10">
      <a:dk1>
        <a:srgbClr val="4D4D4D"/>
      </a:dk1>
      <a:lt1>
        <a:srgbClr val="FFFFFF"/>
      </a:lt1>
      <a:dk2>
        <a:srgbClr val="4D4D4D"/>
      </a:dk2>
      <a:lt2>
        <a:srgbClr val="DD6705"/>
      </a:lt2>
      <a:accent1>
        <a:srgbClr val="EB8B09"/>
      </a:accent1>
      <a:accent2>
        <a:srgbClr val="F5A437"/>
      </a:accent2>
      <a:accent3>
        <a:srgbClr val="FFFFFF"/>
      </a:accent3>
      <a:accent4>
        <a:srgbClr val="404040"/>
      </a:accent4>
      <a:accent5>
        <a:srgbClr val="F3C4AA"/>
      </a:accent5>
      <a:accent6>
        <a:srgbClr val="DE9431"/>
      </a:accent6>
      <a:hlink>
        <a:srgbClr val="FAB550"/>
      </a:hlink>
      <a:folHlink>
        <a:srgbClr val="DDDDDD"/>
      </a:folHlink>
    </a:clrScheme>
    <a:fontScheme name="powerpoint-template-24">
      <a:majorFont>
        <a:latin typeface="Microsoft Sans Serif"/>
        <a:ea typeface=""/>
        <a:cs typeface=""/>
      </a:majorFont>
      <a:minorFont>
        <a:latin typeface="Microsoft Sans Serif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powerpoint-template-24 1">
        <a:dk1>
          <a:srgbClr val="4D4D4D"/>
        </a:dk1>
        <a:lt1>
          <a:srgbClr val="FFFFFF"/>
        </a:lt1>
        <a:dk2>
          <a:srgbClr val="4D4D4D"/>
        </a:dk2>
        <a:lt2>
          <a:srgbClr val="CC0000"/>
        </a:lt2>
        <a:accent1>
          <a:srgbClr val="FF9933"/>
        </a:accent1>
        <a:accent2>
          <a:srgbClr val="009900"/>
        </a:accent2>
        <a:accent3>
          <a:srgbClr val="FFFFFF"/>
        </a:accent3>
        <a:accent4>
          <a:srgbClr val="404040"/>
        </a:accent4>
        <a:accent5>
          <a:srgbClr val="FFCAAD"/>
        </a:accent5>
        <a:accent6>
          <a:srgbClr val="008A00"/>
        </a:accent6>
        <a:hlink>
          <a:srgbClr val="3366F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2">
        <a:dk1>
          <a:srgbClr val="4D4D4D"/>
        </a:dk1>
        <a:lt1>
          <a:srgbClr val="FFFFFF"/>
        </a:lt1>
        <a:dk2>
          <a:srgbClr val="4D4D4D"/>
        </a:dk2>
        <a:lt2>
          <a:srgbClr val="B92D14"/>
        </a:lt2>
        <a:accent1>
          <a:srgbClr val="D34E13"/>
        </a:accent1>
        <a:accent2>
          <a:srgbClr val="DC9009"/>
        </a:accent2>
        <a:accent3>
          <a:srgbClr val="FFFFFF"/>
        </a:accent3>
        <a:accent4>
          <a:srgbClr val="404040"/>
        </a:accent4>
        <a:accent5>
          <a:srgbClr val="E6B2AA"/>
        </a:accent5>
        <a:accent6>
          <a:srgbClr val="C78207"/>
        </a:accent6>
        <a:hlink>
          <a:srgbClr val="EEC633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3">
        <a:dk1>
          <a:srgbClr val="4D4D4D"/>
        </a:dk1>
        <a:lt1>
          <a:srgbClr val="FFFFFF"/>
        </a:lt1>
        <a:dk2>
          <a:srgbClr val="4D4D4D"/>
        </a:dk2>
        <a:lt2>
          <a:srgbClr val="AE6310"/>
        </a:lt2>
        <a:accent1>
          <a:srgbClr val="E79613"/>
        </a:accent1>
        <a:accent2>
          <a:srgbClr val="E1720D"/>
        </a:accent2>
        <a:accent3>
          <a:srgbClr val="FFFFFF"/>
        </a:accent3>
        <a:accent4>
          <a:srgbClr val="404040"/>
        </a:accent4>
        <a:accent5>
          <a:srgbClr val="F1C9AA"/>
        </a:accent5>
        <a:accent6>
          <a:srgbClr val="CC670B"/>
        </a:accent6>
        <a:hlink>
          <a:srgbClr val="C6470A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4">
        <a:dk1>
          <a:srgbClr val="4D4D4D"/>
        </a:dk1>
        <a:lt1>
          <a:srgbClr val="FFFFFF"/>
        </a:lt1>
        <a:dk2>
          <a:srgbClr val="4D4D4D"/>
        </a:dk2>
        <a:lt2>
          <a:srgbClr val="C75F06"/>
        </a:lt2>
        <a:accent1>
          <a:srgbClr val="E07D06"/>
        </a:accent1>
        <a:accent2>
          <a:srgbClr val="F2A016"/>
        </a:accent2>
        <a:accent3>
          <a:srgbClr val="FFFFFF"/>
        </a:accent3>
        <a:accent4>
          <a:srgbClr val="404040"/>
        </a:accent4>
        <a:accent5>
          <a:srgbClr val="EDBFAA"/>
        </a:accent5>
        <a:accent6>
          <a:srgbClr val="DB9113"/>
        </a:accent6>
        <a:hlink>
          <a:srgbClr val="F7C91C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5">
        <a:dk1>
          <a:srgbClr val="4D4D4D"/>
        </a:dk1>
        <a:lt1>
          <a:srgbClr val="FFFFFF"/>
        </a:lt1>
        <a:dk2>
          <a:srgbClr val="4D4D4D"/>
        </a:dk2>
        <a:lt2>
          <a:srgbClr val="CE5C16"/>
        </a:lt2>
        <a:accent1>
          <a:srgbClr val="E3852B"/>
        </a:accent1>
        <a:accent2>
          <a:srgbClr val="E79235"/>
        </a:accent2>
        <a:accent3>
          <a:srgbClr val="FFFFFF"/>
        </a:accent3>
        <a:accent4>
          <a:srgbClr val="404040"/>
        </a:accent4>
        <a:accent5>
          <a:srgbClr val="EFC2AC"/>
        </a:accent5>
        <a:accent6>
          <a:srgbClr val="D1842F"/>
        </a:accent6>
        <a:hlink>
          <a:srgbClr val="F09E38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6">
        <a:dk1>
          <a:srgbClr val="4D4D4D"/>
        </a:dk1>
        <a:lt1>
          <a:srgbClr val="FFFFFF"/>
        </a:lt1>
        <a:dk2>
          <a:srgbClr val="4D4D4D"/>
        </a:dk2>
        <a:lt2>
          <a:srgbClr val="BD5D16"/>
        </a:lt2>
        <a:accent1>
          <a:srgbClr val="ED5B10"/>
        </a:accent1>
        <a:accent2>
          <a:srgbClr val="F5A526"/>
        </a:accent2>
        <a:accent3>
          <a:srgbClr val="FFFFFF"/>
        </a:accent3>
        <a:accent4>
          <a:srgbClr val="404040"/>
        </a:accent4>
        <a:accent5>
          <a:srgbClr val="F4B5AA"/>
        </a:accent5>
        <a:accent6>
          <a:srgbClr val="DE9521"/>
        </a:accent6>
        <a:hlink>
          <a:srgbClr val="FABD4B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7">
        <a:dk1>
          <a:srgbClr val="4D4D4D"/>
        </a:dk1>
        <a:lt1>
          <a:srgbClr val="FFFFFF"/>
        </a:lt1>
        <a:dk2>
          <a:srgbClr val="4D4D4D"/>
        </a:dk2>
        <a:lt2>
          <a:srgbClr val="B33617"/>
        </a:lt2>
        <a:accent1>
          <a:srgbClr val="DC6900"/>
        </a:accent1>
        <a:accent2>
          <a:srgbClr val="ED9500"/>
        </a:accent2>
        <a:accent3>
          <a:srgbClr val="FFFFFF"/>
        </a:accent3>
        <a:accent4>
          <a:srgbClr val="404040"/>
        </a:accent4>
        <a:accent5>
          <a:srgbClr val="EBB9AA"/>
        </a:accent5>
        <a:accent6>
          <a:srgbClr val="D78700"/>
        </a:accent6>
        <a:hlink>
          <a:srgbClr val="F8BE17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8">
        <a:dk1>
          <a:srgbClr val="4D4D4D"/>
        </a:dk1>
        <a:lt1>
          <a:srgbClr val="FFFFFF"/>
        </a:lt1>
        <a:dk2>
          <a:srgbClr val="4D4D4D"/>
        </a:dk2>
        <a:lt2>
          <a:srgbClr val="FE3902"/>
        </a:lt2>
        <a:accent1>
          <a:srgbClr val="FF6B03"/>
        </a:accent1>
        <a:accent2>
          <a:srgbClr val="FF8308"/>
        </a:accent2>
        <a:accent3>
          <a:srgbClr val="FFFFFF"/>
        </a:accent3>
        <a:accent4>
          <a:srgbClr val="404040"/>
        </a:accent4>
        <a:accent5>
          <a:srgbClr val="FFBAAA"/>
        </a:accent5>
        <a:accent6>
          <a:srgbClr val="E77606"/>
        </a:accent6>
        <a:hlink>
          <a:srgbClr val="FFA90B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9">
        <a:dk1>
          <a:srgbClr val="4D4D4D"/>
        </a:dk1>
        <a:lt1>
          <a:srgbClr val="FFFFFF"/>
        </a:lt1>
        <a:dk2>
          <a:srgbClr val="4D4D4D"/>
        </a:dk2>
        <a:lt2>
          <a:srgbClr val="C75F06"/>
        </a:lt2>
        <a:accent1>
          <a:srgbClr val="E07D06"/>
        </a:accent1>
        <a:accent2>
          <a:srgbClr val="E5930D"/>
        </a:accent2>
        <a:accent3>
          <a:srgbClr val="FFFFFF"/>
        </a:accent3>
        <a:accent4>
          <a:srgbClr val="404040"/>
        </a:accent4>
        <a:accent5>
          <a:srgbClr val="EDBFAA"/>
        </a:accent5>
        <a:accent6>
          <a:srgbClr val="CF850B"/>
        </a:accent6>
        <a:hlink>
          <a:srgbClr val="F99F1B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0">
        <a:dk1>
          <a:srgbClr val="4D4D4D"/>
        </a:dk1>
        <a:lt1>
          <a:srgbClr val="FFFFFF"/>
        </a:lt1>
        <a:dk2>
          <a:srgbClr val="4D4D4D"/>
        </a:dk2>
        <a:lt2>
          <a:srgbClr val="DD6705"/>
        </a:lt2>
        <a:accent1>
          <a:srgbClr val="EB8B09"/>
        </a:accent1>
        <a:accent2>
          <a:srgbClr val="F5A437"/>
        </a:accent2>
        <a:accent3>
          <a:srgbClr val="FFFFFF"/>
        </a:accent3>
        <a:accent4>
          <a:srgbClr val="404040"/>
        </a:accent4>
        <a:accent5>
          <a:srgbClr val="F3C4AA"/>
        </a:accent5>
        <a:accent6>
          <a:srgbClr val="DE9431"/>
        </a:accent6>
        <a:hlink>
          <a:srgbClr val="FAB55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1">
        <a:dk1>
          <a:srgbClr val="4D4D4D"/>
        </a:dk1>
        <a:lt1>
          <a:srgbClr val="FFFFFF"/>
        </a:lt1>
        <a:dk2>
          <a:srgbClr val="4D4D4D"/>
        </a:dk2>
        <a:lt2>
          <a:srgbClr val="DD6705"/>
        </a:lt2>
        <a:accent1>
          <a:srgbClr val="EB8B09"/>
        </a:accent1>
        <a:accent2>
          <a:srgbClr val="F5A437"/>
        </a:accent2>
        <a:accent3>
          <a:srgbClr val="FFFFFF"/>
        </a:accent3>
        <a:accent4>
          <a:srgbClr val="404040"/>
        </a:accent4>
        <a:accent5>
          <a:srgbClr val="F3C4AA"/>
        </a:accent5>
        <a:accent6>
          <a:srgbClr val="DE9431"/>
        </a:accent6>
        <a:hlink>
          <a:srgbClr val="F42C9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2">
        <a:dk1>
          <a:srgbClr val="4D4D4D"/>
        </a:dk1>
        <a:lt1>
          <a:srgbClr val="FFFFFF"/>
        </a:lt1>
        <a:dk2>
          <a:srgbClr val="4D4D4D"/>
        </a:dk2>
        <a:lt2>
          <a:srgbClr val="DD6705"/>
        </a:lt2>
        <a:accent1>
          <a:srgbClr val="EB8B09"/>
        </a:accent1>
        <a:accent2>
          <a:srgbClr val="F5A437"/>
        </a:accent2>
        <a:accent3>
          <a:srgbClr val="FFFFFF"/>
        </a:accent3>
        <a:accent4>
          <a:srgbClr val="404040"/>
        </a:accent4>
        <a:accent5>
          <a:srgbClr val="F3C4AA"/>
        </a:accent5>
        <a:accent6>
          <a:srgbClr val="DE9431"/>
        </a:accent6>
        <a:hlink>
          <a:srgbClr val="E90D0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3">
        <a:dk1>
          <a:srgbClr val="4D4D4D"/>
        </a:dk1>
        <a:lt1>
          <a:srgbClr val="FFFFFF"/>
        </a:lt1>
        <a:dk2>
          <a:srgbClr val="4D4D4D"/>
        </a:dk2>
        <a:lt2>
          <a:srgbClr val="DD6705"/>
        </a:lt2>
        <a:accent1>
          <a:srgbClr val="EB8B09"/>
        </a:accent1>
        <a:accent2>
          <a:srgbClr val="F5A437"/>
        </a:accent2>
        <a:accent3>
          <a:srgbClr val="FFFFFF"/>
        </a:accent3>
        <a:accent4>
          <a:srgbClr val="404040"/>
        </a:accent4>
        <a:accent5>
          <a:srgbClr val="F3C4AA"/>
        </a:accent5>
        <a:accent6>
          <a:srgbClr val="DE9431"/>
        </a:accent6>
        <a:hlink>
          <a:srgbClr val="1099DE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4">
        <a:dk1>
          <a:srgbClr val="4D4D4D"/>
        </a:dk1>
        <a:lt1>
          <a:srgbClr val="FFFFFF"/>
        </a:lt1>
        <a:dk2>
          <a:srgbClr val="4D4D4D"/>
        </a:dk2>
        <a:lt2>
          <a:srgbClr val="DD6705"/>
        </a:lt2>
        <a:accent1>
          <a:srgbClr val="EB8B09"/>
        </a:accent1>
        <a:accent2>
          <a:srgbClr val="F5A437"/>
        </a:accent2>
        <a:accent3>
          <a:srgbClr val="FFFFFF"/>
        </a:accent3>
        <a:accent4>
          <a:srgbClr val="404040"/>
        </a:accent4>
        <a:accent5>
          <a:srgbClr val="F3C4AA"/>
        </a:accent5>
        <a:accent6>
          <a:srgbClr val="DE9431"/>
        </a:accent6>
        <a:hlink>
          <a:srgbClr val="B7ED2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721</TotalTime>
  <Words>1011</Words>
  <Application>Microsoft Office PowerPoint</Application>
  <PresentationFormat>On-screen Show (16:9)</PresentationFormat>
  <Paragraphs>193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Calibri</vt:lpstr>
      <vt:lpstr>Cambria Math</vt:lpstr>
      <vt:lpstr>Microsoft Sans Serif</vt:lpstr>
      <vt:lpstr>Times New Roman</vt:lpstr>
      <vt:lpstr>Verdana</vt:lpstr>
      <vt:lpstr>Office Theme</vt:lpstr>
      <vt:lpstr>powerpoint-templat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. </vt:lpstr>
      <vt:lpstr>a. </vt:lpstr>
      <vt:lpstr>a. </vt:lpstr>
      <vt:lpstr>a. </vt:lpstr>
      <vt:lpstr>a. </vt:lpstr>
      <vt:lpstr>a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</dc:creator>
  <cp:lastModifiedBy>Nguyen Thuy</cp:lastModifiedBy>
  <cp:revision>221</cp:revision>
  <dcterms:created xsi:type="dcterms:W3CDTF">2021-08-15T01:59:40Z</dcterms:created>
  <dcterms:modified xsi:type="dcterms:W3CDTF">2023-06-02T14:23:13Z</dcterms:modified>
</cp:coreProperties>
</file>